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0857E5" w14:textId="77777777" w:rsidR="002849B9" w:rsidRDefault="002849B9" w:rsidP="002849B9">
      <w:pPr>
        <w:ind w:left="360" w:hanging="360"/>
        <w:rPr>
          <w:rFonts w:ascii="Helvetica" w:hAnsi="Helvetica"/>
          <w:b/>
        </w:rPr>
      </w:pPr>
    </w:p>
    <w:p w14:paraId="6E20AC67" w14:textId="77777777" w:rsidR="003C349B" w:rsidRDefault="003C349B" w:rsidP="003C349B">
      <w:pPr>
        <w:pStyle w:val="Heading2"/>
      </w:pPr>
      <w:r>
        <w:t xml:space="preserve">Your Name:  </w:t>
      </w:r>
      <w:r w:rsidR="006B72EA">
        <w:t>_______________________</w:t>
      </w:r>
      <w:r w:rsidR="006B72EA">
        <w:tab/>
      </w:r>
      <w:r w:rsidR="006B72EA">
        <w:tab/>
      </w:r>
      <w:r w:rsidR="006B72EA">
        <w:tab/>
        <w:t>PHY203</w:t>
      </w:r>
    </w:p>
    <w:p w14:paraId="7682DECE" w14:textId="77777777" w:rsidR="003C349B" w:rsidRDefault="00D667E9" w:rsidP="003C349B">
      <w:pPr>
        <w:ind w:left="360" w:hanging="360"/>
        <w:rPr>
          <w:rFonts w:ascii="Helvetica" w:hAnsi="Helvetica"/>
          <w:b/>
        </w:rPr>
      </w:pP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t>Final Exam</w:t>
      </w:r>
    </w:p>
    <w:p w14:paraId="15AA7A8D" w14:textId="77777777" w:rsidR="00D66D6D" w:rsidRDefault="00896E3E" w:rsidP="00D66D6D">
      <w:pPr>
        <w:ind w:left="360" w:hanging="360"/>
        <w:rPr>
          <w:rFonts w:ascii="Helvetica" w:hAnsi="Helvetica"/>
          <w:b/>
        </w:rPr>
      </w:pP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sidR="00B870B7">
        <w:rPr>
          <w:rFonts w:ascii="Helvetica" w:hAnsi="Helvetica"/>
          <w:b/>
        </w:rPr>
        <w:t>12/19</w:t>
      </w:r>
      <w:r w:rsidR="00BE4200">
        <w:rPr>
          <w:rFonts w:ascii="Helvetica" w:hAnsi="Helvetica"/>
          <w:b/>
        </w:rPr>
        <w:t>/16</w:t>
      </w:r>
      <w:r w:rsidR="00D66D6D">
        <w:rPr>
          <w:rFonts w:ascii="Helvetica" w:hAnsi="Helvetica"/>
          <w:b/>
        </w:rPr>
        <w:t xml:space="preserve"> </w:t>
      </w:r>
    </w:p>
    <w:p w14:paraId="482C347C" w14:textId="77777777" w:rsidR="003C349B" w:rsidRDefault="003C349B" w:rsidP="003C349B">
      <w:pPr>
        <w:ind w:left="360" w:hanging="360"/>
        <w:rPr>
          <w:rFonts w:ascii="Helvetica" w:hAnsi="Helvetica"/>
          <w:b/>
        </w:rPr>
      </w:pPr>
    </w:p>
    <w:p w14:paraId="62E65AE7" w14:textId="77777777" w:rsidR="003C349B" w:rsidRDefault="003C349B" w:rsidP="003C349B">
      <w:pPr>
        <w:ind w:left="360" w:hanging="360"/>
        <w:rPr>
          <w:rFonts w:ascii="Helvetica" w:hAnsi="Helvetica"/>
          <w:b/>
        </w:rPr>
      </w:pPr>
    </w:p>
    <w:p w14:paraId="3A3A324D" w14:textId="77777777" w:rsidR="003C349B" w:rsidRDefault="003C349B" w:rsidP="003C349B">
      <w:pPr>
        <w:ind w:left="360" w:hanging="360"/>
        <w:rPr>
          <w:rFonts w:ascii="Helvetica" w:hAnsi="Helvetica"/>
          <w:b/>
        </w:rPr>
      </w:pPr>
    </w:p>
    <w:p w14:paraId="65A87A67" w14:textId="77777777" w:rsidR="003C349B" w:rsidRDefault="003C349B" w:rsidP="003C349B">
      <w:pPr>
        <w:ind w:left="360" w:hanging="360"/>
        <w:rPr>
          <w:rFonts w:ascii="Helvetica" w:hAnsi="Helvetica"/>
          <w:b/>
        </w:rPr>
      </w:pPr>
    </w:p>
    <w:p w14:paraId="0B6CB7BC" w14:textId="77777777" w:rsidR="003C349B" w:rsidRDefault="003C349B" w:rsidP="003C349B">
      <w:pPr>
        <w:ind w:left="360" w:hanging="360"/>
        <w:rPr>
          <w:rFonts w:ascii="Helvetica" w:hAnsi="Helvetica"/>
          <w:b/>
        </w:rPr>
      </w:pPr>
    </w:p>
    <w:p w14:paraId="64D15381" w14:textId="77777777" w:rsidR="003C349B" w:rsidRPr="003C349B" w:rsidRDefault="003C349B" w:rsidP="003C349B">
      <w:pPr>
        <w:ind w:left="360" w:hanging="360"/>
        <w:jc w:val="center"/>
        <w:rPr>
          <w:rFonts w:ascii="Helvetica" w:hAnsi="Helvetica"/>
          <w:b/>
          <w:sz w:val="72"/>
          <w:szCs w:val="72"/>
        </w:rPr>
      </w:pPr>
      <w:r w:rsidRPr="003C349B">
        <w:rPr>
          <w:rFonts w:ascii="Helvetica" w:hAnsi="Helvetica"/>
          <w:b/>
          <w:sz w:val="72"/>
          <w:szCs w:val="72"/>
        </w:rPr>
        <w:t>Part 1</w:t>
      </w:r>
    </w:p>
    <w:p w14:paraId="4D7D5C25" w14:textId="77777777" w:rsidR="003C349B" w:rsidRDefault="003C349B" w:rsidP="003C349B">
      <w:pPr>
        <w:rPr>
          <w:rFonts w:ascii="Helvetica" w:hAnsi="Helvetica"/>
          <w:b/>
        </w:rPr>
      </w:pPr>
    </w:p>
    <w:p w14:paraId="5D44E0F0" w14:textId="77777777" w:rsidR="003C349B" w:rsidRDefault="003C349B" w:rsidP="003C349B">
      <w:pPr>
        <w:ind w:left="360" w:hanging="360"/>
        <w:rPr>
          <w:rFonts w:ascii="Helvetica" w:hAnsi="Helvetica"/>
          <w:b/>
        </w:rPr>
      </w:pPr>
    </w:p>
    <w:p w14:paraId="36764DCD" w14:textId="77777777" w:rsidR="003C349B" w:rsidRDefault="003C349B" w:rsidP="003C349B">
      <w:pPr>
        <w:ind w:left="360" w:hanging="360"/>
        <w:rPr>
          <w:rFonts w:ascii="Helvetica" w:hAnsi="Helvetica"/>
          <w:b/>
        </w:rPr>
      </w:pPr>
    </w:p>
    <w:p w14:paraId="7393798D" w14:textId="77777777" w:rsidR="006124BF" w:rsidRDefault="006124BF" w:rsidP="003C349B">
      <w:pPr>
        <w:ind w:left="360" w:hanging="360"/>
        <w:rPr>
          <w:rFonts w:ascii="Helvetica" w:hAnsi="Helvetica"/>
          <w:b/>
        </w:rPr>
      </w:pPr>
    </w:p>
    <w:p w14:paraId="7BAB0C62" w14:textId="77777777" w:rsidR="006124BF" w:rsidRDefault="006124BF" w:rsidP="003C349B">
      <w:pPr>
        <w:ind w:left="360" w:hanging="360"/>
        <w:rPr>
          <w:rFonts w:ascii="Helvetica" w:hAnsi="Helvetica"/>
          <w:b/>
        </w:rPr>
      </w:pPr>
    </w:p>
    <w:p w14:paraId="6C06F6AC" w14:textId="77777777" w:rsidR="003C349B" w:rsidRDefault="003C349B" w:rsidP="003C349B">
      <w:pPr>
        <w:ind w:left="360" w:hanging="360"/>
        <w:rPr>
          <w:rFonts w:ascii="Helvetica" w:hAnsi="Helvetica"/>
          <w:b/>
        </w:rPr>
      </w:pPr>
    </w:p>
    <w:p w14:paraId="6232140D" w14:textId="77777777" w:rsidR="00C2264D" w:rsidRPr="006124BF" w:rsidRDefault="006124BF" w:rsidP="006124BF">
      <w:pPr>
        <w:ind w:left="720"/>
        <w:jc w:val="center"/>
        <w:rPr>
          <w:rFonts w:ascii="Helvetica" w:hAnsi="Helvetica"/>
          <w:sz w:val="72"/>
          <w:szCs w:val="72"/>
        </w:rPr>
      </w:pPr>
      <w:r w:rsidRPr="006124BF">
        <w:rPr>
          <w:rFonts w:ascii="Helvetica" w:hAnsi="Helvetica"/>
          <w:b/>
          <w:sz w:val="72"/>
          <w:szCs w:val="72"/>
        </w:rPr>
        <w:t>Solutions</w:t>
      </w:r>
    </w:p>
    <w:p w14:paraId="36382265" w14:textId="6D650DF4" w:rsidR="00A834D4" w:rsidRPr="004941D0" w:rsidRDefault="00257825" w:rsidP="00A834D4">
      <w:pPr>
        <w:rPr>
          <w:rFonts w:ascii="Helvetica" w:hAnsi="Helvetica"/>
          <w:szCs w:val="24"/>
          <w:u w:val="single"/>
        </w:rPr>
      </w:pPr>
      <w:r>
        <w:rPr>
          <w:sz w:val="20"/>
        </w:rPr>
        <w:br w:type="page"/>
      </w:r>
    </w:p>
    <w:p w14:paraId="3FF96F74" w14:textId="77777777" w:rsidR="0021411E" w:rsidRDefault="0021411E" w:rsidP="0021411E">
      <w:pPr>
        <w:pStyle w:val="BodyTextIndent"/>
        <w:tabs>
          <w:tab w:val="left" w:pos="0"/>
        </w:tabs>
        <w:ind w:left="0"/>
        <w:rPr>
          <w:szCs w:val="24"/>
        </w:rPr>
      </w:pPr>
      <w:r>
        <w:rPr>
          <w:szCs w:val="24"/>
        </w:rPr>
        <w:lastRenderedPageBreak/>
        <w:t>1.  From the edge of a cliff with height 250 m, a rocket is launched from rest at t=0 straight up with an upward acceleration of 25.5 m/s</w:t>
      </w:r>
      <w:r w:rsidRPr="00627029">
        <w:rPr>
          <w:szCs w:val="24"/>
          <w:vertAlign w:val="superscript"/>
        </w:rPr>
        <w:t>2</w:t>
      </w:r>
      <w:r>
        <w:rPr>
          <w:szCs w:val="24"/>
        </w:rPr>
        <w:t>. Take "up" as the positive y-direction and the top of the cliff as y=0. At t=5.50 s, the engine is turned off. Ignore air resistance.</w:t>
      </w:r>
    </w:p>
    <w:p w14:paraId="7CFA4FE9" w14:textId="77777777" w:rsidR="00A834D4" w:rsidRDefault="00A834D4" w:rsidP="00A834D4">
      <w:pPr>
        <w:pStyle w:val="BodyTextIndent"/>
        <w:tabs>
          <w:tab w:val="left" w:pos="0"/>
        </w:tabs>
        <w:ind w:left="0"/>
        <w:rPr>
          <w:szCs w:val="24"/>
        </w:rPr>
      </w:pPr>
      <w:r>
        <w:rPr>
          <w:szCs w:val="24"/>
        </w:rPr>
        <w:t xml:space="preserve">a.  Find the velocity and acceleration (magnitude </w:t>
      </w:r>
      <w:r w:rsidRPr="00771375">
        <w:rPr>
          <w:szCs w:val="24"/>
          <w:u w:val="single"/>
        </w:rPr>
        <w:t>and</w:t>
      </w:r>
      <w:r>
        <w:rPr>
          <w:szCs w:val="24"/>
        </w:rPr>
        <w:t xml:space="preserve"> sign) of the rocket at its highest point.</w:t>
      </w:r>
    </w:p>
    <w:p w14:paraId="29D89EAC" w14:textId="77777777" w:rsidR="00A834D4" w:rsidRDefault="00A834D4" w:rsidP="00A834D4">
      <w:pPr>
        <w:pStyle w:val="BodyTextIndent"/>
        <w:tabs>
          <w:tab w:val="left" w:pos="0"/>
        </w:tabs>
        <w:ind w:left="0"/>
        <w:rPr>
          <w:szCs w:val="24"/>
        </w:rPr>
      </w:pPr>
    </w:p>
    <w:p w14:paraId="764BFE3A" w14:textId="77777777" w:rsidR="00A834D4" w:rsidRDefault="00A834D4" w:rsidP="00A834D4">
      <w:pPr>
        <w:pStyle w:val="BodyTextIndent"/>
        <w:tabs>
          <w:tab w:val="left" w:pos="0"/>
        </w:tabs>
        <w:ind w:left="0"/>
        <w:rPr>
          <w:szCs w:val="24"/>
        </w:rPr>
      </w:pPr>
      <w:r>
        <w:rPr>
          <w:szCs w:val="24"/>
        </w:rPr>
        <w:t>v=0; a = g =-9.81 m/s</w:t>
      </w:r>
      <w:r w:rsidRPr="00BB1189">
        <w:rPr>
          <w:szCs w:val="24"/>
          <w:vertAlign w:val="superscript"/>
        </w:rPr>
        <w:t>2</w:t>
      </w:r>
      <w:r>
        <w:rPr>
          <w:szCs w:val="24"/>
          <w:vertAlign w:val="superscript"/>
        </w:rPr>
        <w:tab/>
      </w:r>
      <w:r>
        <w:rPr>
          <w:szCs w:val="24"/>
          <w:vertAlign w:val="superscript"/>
        </w:rPr>
        <w:tab/>
      </w:r>
      <w:r>
        <w:rPr>
          <w:szCs w:val="24"/>
          <w:vertAlign w:val="superscript"/>
        </w:rPr>
        <w:tab/>
      </w:r>
      <w:r>
        <w:rPr>
          <w:szCs w:val="24"/>
          <w:vertAlign w:val="superscript"/>
        </w:rPr>
        <w:tab/>
      </w:r>
      <w:r>
        <w:rPr>
          <w:szCs w:val="24"/>
          <w:vertAlign w:val="superscript"/>
        </w:rPr>
        <w:tab/>
      </w:r>
      <w:r>
        <w:rPr>
          <w:szCs w:val="24"/>
          <w:vertAlign w:val="superscript"/>
        </w:rPr>
        <w:tab/>
      </w:r>
      <w:r>
        <w:rPr>
          <w:szCs w:val="24"/>
          <w:vertAlign w:val="superscript"/>
        </w:rPr>
        <w:tab/>
      </w:r>
      <w:r>
        <w:rPr>
          <w:b/>
        </w:rPr>
        <w:t>10</w:t>
      </w:r>
    </w:p>
    <w:p w14:paraId="5C64FDCA" w14:textId="77777777" w:rsidR="00A834D4" w:rsidRDefault="00A834D4" w:rsidP="00A834D4">
      <w:pPr>
        <w:pStyle w:val="BodyTextIndent"/>
        <w:tabs>
          <w:tab w:val="left" w:pos="0"/>
        </w:tabs>
        <w:ind w:left="0"/>
        <w:rPr>
          <w:szCs w:val="24"/>
        </w:rPr>
      </w:pPr>
    </w:p>
    <w:p w14:paraId="29691F00" w14:textId="77777777" w:rsidR="00A834D4" w:rsidRDefault="00A834D4" w:rsidP="00A834D4">
      <w:pPr>
        <w:pStyle w:val="BodyTextIndent"/>
        <w:tabs>
          <w:tab w:val="left" w:pos="0"/>
        </w:tabs>
        <w:ind w:left="0"/>
        <w:rPr>
          <w:szCs w:val="24"/>
        </w:rPr>
      </w:pPr>
    </w:p>
    <w:p w14:paraId="7D53DFD8" w14:textId="77777777" w:rsidR="00E03600" w:rsidRDefault="00E03600" w:rsidP="00E03600">
      <w:pPr>
        <w:pStyle w:val="BodyTextIndent"/>
        <w:tabs>
          <w:tab w:val="left" w:pos="0"/>
        </w:tabs>
        <w:ind w:left="0"/>
        <w:rPr>
          <w:szCs w:val="24"/>
        </w:rPr>
      </w:pPr>
      <w:r>
        <w:rPr>
          <w:szCs w:val="24"/>
        </w:rPr>
        <w:t xml:space="preserve">b.  Find the </w:t>
      </w:r>
      <w:r w:rsidRPr="00517BEF">
        <w:rPr>
          <w:szCs w:val="24"/>
          <w:u w:val="single"/>
        </w:rPr>
        <w:t>total</w:t>
      </w:r>
      <w:r>
        <w:rPr>
          <w:szCs w:val="24"/>
        </w:rPr>
        <w:t xml:space="preserve"> time it takes the rocket to reach its highest point.</w:t>
      </w:r>
    </w:p>
    <w:p w14:paraId="1782D564" w14:textId="77777777" w:rsidR="00A834D4" w:rsidRDefault="00A834D4" w:rsidP="00A834D4">
      <w:pPr>
        <w:pStyle w:val="BodyTextIndent"/>
        <w:tabs>
          <w:tab w:val="left" w:pos="0"/>
        </w:tabs>
        <w:ind w:left="0"/>
        <w:rPr>
          <w:szCs w:val="24"/>
        </w:rPr>
      </w:pPr>
    </w:p>
    <w:p w14:paraId="11412A5C" w14:textId="77777777" w:rsidR="00A834D4" w:rsidRDefault="00A834D4" w:rsidP="00A834D4">
      <w:pPr>
        <w:pStyle w:val="BodyTextIndent"/>
        <w:tabs>
          <w:tab w:val="left" w:pos="0"/>
        </w:tabs>
        <w:ind w:left="0"/>
        <w:rPr>
          <w:szCs w:val="24"/>
        </w:rPr>
      </w:pPr>
      <w:r>
        <w:rPr>
          <w:szCs w:val="24"/>
        </w:rPr>
        <w:t>v</w:t>
      </w:r>
      <w:r>
        <w:rPr>
          <w:szCs w:val="24"/>
          <w:vertAlign w:val="subscript"/>
        </w:rPr>
        <w:t>1</w:t>
      </w:r>
      <w:r>
        <w:rPr>
          <w:szCs w:val="24"/>
        </w:rPr>
        <w:t xml:space="preserve"> = (25.5)(5.50) = 140 m/s</w:t>
      </w:r>
    </w:p>
    <w:p w14:paraId="0C02B469" w14:textId="77777777" w:rsidR="00A834D4" w:rsidRDefault="00A834D4" w:rsidP="00A834D4">
      <w:pPr>
        <w:pStyle w:val="BodyTextIndent"/>
        <w:tabs>
          <w:tab w:val="left" w:pos="0"/>
        </w:tabs>
        <w:ind w:left="0"/>
        <w:rPr>
          <w:szCs w:val="24"/>
        </w:rPr>
      </w:pPr>
    </w:p>
    <w:p w14:paraId="5ECFE155" w14:textId="77777777" w:rsidR="00A834D4" w:rsidRDefault="00A834D4" w:rsidP="00A834D4">
      <w:pPr>
        <w:pStyle w:val="BodyTextIndent"/>
        <w:tabs>
          <w:tab w:val="left" w:pos="0"/>
        </w:tabs>
        <w:ind w:left="0"/>
        <w:rPr>
          <w:szCs w:val="24"/>
        </w:rPr>
      </w:pPr>
      <w:r>
        <w:rPr>
          <w:szCs w:val="24"/>
        </w:rPr>
        <w:t>0 = 140 - gt</w:t>
      </w:r>
      <w:r w:rsidRPr="00BB1189">
        <w:rPr>
          <w:szCs w:val="24"/>
          <w:vertAlign w:val="subscript"/>
        </w:rPr>
        <w:t>2</w:t>
      </w:r>
    </w:p>
    <w:p w14:paraId="680454C4" w14:textId="77777777" w:rsidR="00A834D4" w:rsidRDefault="00A834D4" w:rsidP="00A834D4">
      <w:pPr>
        <w:pStyle w:val="BodyTextIndent"/>
        <w:tabs>
          <w:tab w:val="left" w:pos="0"/>
        </w:tabs>
        <w:ind w:left="0"/>
        <w:rPr>
          <w:szCs w:val="24"/>
        </w:rPr>
      </w:pP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b/>
        </w:rPr>
        <w:t>15</w:t>
      </w:r>
    </w:p>
    <w:p w14:paraId="0934C9B5" w14:textId="77777777" w:rsidR="00A834D4" w:rsidRDefault="00A834D4" w:rsidP="00A834D4">
      <w:pPr>
        <w:pStyle w:val="BodyTextIndent"/>
        <w:tabs>
          <w:tab w:val="left" w:pos="0"/>
        </w:tabs>
        <w:ind w:left="0"/>
        <w:rPr>
          <w:szCs w:val="24"/>
        </w:rPr>
      </w:pPr>
      <w:r>
        <w:rPr>
          <w:szCs w:val="24"/>
        </w:rPr>
        <w:t xml:space="preserve"> t</w:t>
      </w:r>
      <w:r w:rsidRPr="00BB1189">
        <w:rPr>
          <w:szCs w:val="24"/>
          <w:vertAlign w:val="subscript"/>
        </w:rPr>
        <w:t>2</w:t>
      </w:r>
      <w:r>
        <w:rPr>
          <w:szCs w:val="24"/>
          <w:vertAlign w:val="subscript"/>
        </w:rPr>
        <w:t xml:space="preserve"> </w:t>
      </w:r>
      <w:r>
        <w:rPr>
          <w:szCs w:val="24"/>
        </w:rPr>
        <w:t>= 14.3 s</w:t>
      </w:r>
    </w:p>
    <w:p w14:paraId="492AEAD0" w14:textId="77777777" w:rsidR="00A834D4" w:rsidRDefault="00A834D4" w:rsidP="00A834D4">
      <w:pPr>
        <w:pStyle w:val="BodyTextIndent"/>
        <w:tabs>
          <w:tab w:val="left" w:pos="0"/>
        </w:tabs>
        <w:ind w:left="0"/>
        <w:rPr>
          <w:szCs w:val="24"/>
        </w:rPr>
      </w:pPr>
    </w:p>
    <w:p w14:paraId="0E7F0109" w14:textId="39016368" w:rsidR="00A834D4" w:rsidRDefault="009C3C81" w:rsidP="00A834D4">
      <w:pPr>
        <w:pStyle w:val="BodyTextIndent"/>
        <w:tabs>
          <w:tab w:val="left" w:pos="0"/>
        </w:tabs>
        <w:ind w:left="0"/>
        <w:rPr>
          <w:szCs w:val="24"/>
        </w:rPr>
      </w:pPr>
      <w:r>
        <w:rPr>
          <w:szCs w:val="24"/>
        </w:rPr>
        <w:t>14.3 + 5.5 =</w:t>
      </w:r>
      <w:r w:rsidR="00A834D4">
        <w:rPr>
          <w:szCs w:val="24"/>
        </w:rPr>
        <w:t xml:space="preserve"> 19.8 s</w:t>
      </w:r>
    </w:p>
    <w:p w14:paraId="39577715" w14:textId="77777777" w:rsidR="00A834D4" w:rsidRDefault="00A834D4" w:rsidP="00A834D4">
      <w:pPr>
        <w:pStyle w:val="BodyTextIndent"/>
        <w:tabs>
          <w:tab w:val="left" w:pos="0"/>
        </w:tabs>
        <w:ind w:left="0"/>
        <w:rPr>
          <w:szCs w:val="24"/>
        </w:rPr>
      </w:pPr>
    </w:p>
    <w:p w14:paraId="6B803F09" w14:textId="77777777" w:rsidR="00A834D4" w:rsidRDefault="00A834D4" w:rsidP="00A834D4">
      <w:pPr>
        <w:pStyle w:val="BodyTextIndent"/>
        <w:tabs>
          <w:tab w:val="left" w:pos="0"/>
        </w:tabs>
        <w:ind w:left="0"/>
        <w:rPr>
          <w:szCs w:val="24"/>
        </w:rPr>
      </w:pPr>
    </w:p>
    <w:p w14:paraId="31FF3761" w14:textId="77777777" w:rsidR="00A834D4" w:rsidRDefault="00A834D4" w:rsidP="00A834D4">
      <w:pPr>
        <w:pStyle w:val="BodyTextIndent"/>
        <w:tabs>
          <w:tab w:val="left" w:pos="0"/>
        </w:tabs>
        <w:ind w:left="0"/>
        <w:rPr>
          <w:szCs w:val="24"/>
        </w:rPr>
      </w:pPr>
      <w:r>
        <w:rPr>
          <w:szCs w:val="24"/>
        </w:rPr>
        <w:t>c.  Find the position of the rocket at its highest point.</w:t>
      </w:r>
    </w:p>
    <w:p w14:paraId="26FC4880" w14:textId="77777777" w:rsidR="00A834D4" w:rsidRDefault="00A834D4" w:rsidP="00A834D4">
      <w:pPr>
        <w:pStyle w:val="BodyTextIndent"/>
        <w:tabs>
          <w:tab w:val="left" w:pos="0"/>
        </w:tabs>
        <w:ind w:left="0"/>
        <w:rPr>
          <w:szCs w:val="24"/>
        </w:rPr>
      </w:pPr>
    </w:p>
    <w:p w14:paraId="37761C2F" w14:textId="77777777" w:rsidR="00A834D4" w:rsidRDefault="00A834D4" w:rsidP="00A834D4">
      <w:pPr>
        <w:pStyle w:val="BodyTextIndent"/>
        <w:tabs>
          <w:tab w:val="left" w:pos="0"/>
        </w:tabs>
        <w:ind w:left="0"/>
        <w:rPr>
          <w:szCs w:val="24"/>
        </w:rPr>
      </w:pPr>
      <w:r>
        <w:rPr>
          <w:szCs w:val="24"/>
        </w:rPr>
        <w:t>x</w:t>
      </w:r>
      <w:r>
        <w:rPr>
          <w:szCs w:val="24"/>
          <w:vertAlign w:val="subscript"/>
        </w:rPr>
        <w:t>1</w:t>
      </w:r>
      <w:r>
        <w:rPr>
          <w:szCs w:val="24"/>
        </w:rPr>
        <w:t xml:space="preserve"> = 0 + 0 + (1/2)(25.5)(5.50)</w:t>
      </w:r>
      <w:r w:rsidRPr="00D35F4A">
        <w:rPr>
          <w:szCs w:val="24"/>
          <w:vertAlign w:val="superscript"/>
        </w:rPr>
        <w:t>2</w:t>
      </w:r>
      <w:r>
        <w:rPr>
          <w:szCs w:val="24"/>
        </w:rPr>
        <w:t xml:space="preserve"> = 385 m</w:t>
      </w:r>
    </w:p>
    <w:p w14:paraId="49240E11" w14:textId="77777777" w:rsidR="00A834D4" w:rsidRDefault="00A834D4" w:rsidP="00A834D4">
      <w:pPr>
        <w:pStyle w:val="BodyTextIndent"/>
        <w:tabs>
          <w:tab w:val="left" w:pos="0"/>
        </w:tabs>
        <w:ind w:left="0"/>
        <w:rPr>
          <w:szCs w:val="24"/>
        </w:rPr>
      </w:pPr>
    </w:p>
    <w:p w14:paraId="073C7799" w14:textId="77777777" w:rsidR="00A834D4" w:rsidRDefault="00A834D4" w:rsidP="00A834D4">
      <w:pPr>
        <w:pStyle w:val="BodyTextIndent"/>
        <w:tabs>
          <w:tab w:val="left" w:pos="0"/>
        </w:tabs>
        <w:ind w:left="0"/>
        <w:rPr>
          <w:szCs w:val="24"/>
        </w:rPr>
      </w:pPr>
      <w:r>
        <w:rPr>
          <w:szCs w:val="24"/>
        </w:rPr>
        <w:t>0 = (140)</w:t>
      </w:r>
      <w:r w:rsidRPr="00D35F4A">
        <w:rPr>
          <w:szCs w:val="24"/>
          <w:vertAlign w:val="superscript"/>
        </w:rPr>
        <w:t>2</w:t>
      </w:r>
      <w:r>
        <w:rPr>
          <w:szCs w:val="24"/>
        </w:rPr>
        <w:t xml:space="preserve"> -2(9.81)(x</w:t>
      </w:r>
      <w:r w:rsidRPr="00D35F4A">
        <w:rPr>
          <w:szCs w:val="24"/>
          <w:vertAlign w:val="subscript"/>
        </w:rPr>
        <w:t>2</w:t>
      </w:r>
      <w:r>
        <w:rPr>
          <w:szCs w:val="24"/>
        </w:rPr>
        <w:t xml:space="preserve"> - x</w:t>
      </w:r>
      <w:r w:rsidRPr="00D35F4A">
        <w:rPr>
          <w:szCs w:val="24"/>
          <w:vertAlign w:val="subscript"/>
        </w:rPr>
        <w:t>1</w:t>
      </w:r>
      <w:r>
        <w:rPr>
          <w:szCs w:val="24"/>
        </w:rPr>
        <w:t>)</w:t>
      </w:r>
      <w:r>
        <w:rPr>
          <w:szCs w:val="24"/>
        </w:rPr>
        <w:tab/>
      </w:r>
      <w:r>
        <w:rPr>
          <w:szCs w:val="24"/>
        </w:rPr>
        <w:tab/>
      </w:r>
      <w:r>
        <w:rPr>
          <w:szCs w:val="24"/>
        </w:rPr>
        <w:tab/>
      </w:r>
      <w:r>
        <w:rPr>
          <w:szCs w:val="24"/>
        </w:rPr>
        <w:tab/>
      </w:r>
      <w:r>
        <w:rPr>
          <w:szCs w:val="24"/>
        </w:rPr>
        <w:tab/>
      </w:r>
      <w:r>
        <w:rPr>
          <w:szCs w:val="24"/>
        </w:rPr>
        <w:tab/>
      </w:r>
      <w:r>
        <w:rPr>
          <w:szCs w:val="24"/>
        </w:rPr>
        <w:tab/>
      </w:r>
      <w:r>
        <w:rPr>
          <w:b/>
        </w:rPr>
        <w:t>15</w:t>
      </w:r>
    </w:p>
    <w:p w14:paraId="35C4DEC2" w14:textId="77777777" w:rsidR="00A834D4" w:rsidRDefault="00A834D4" w:rsidP="00A834D4">
      <w:pPr>
        <w:pStyle w:val="BodyTextIndent"/>
        <w:tabs>
          <w:tab w:val="left" w:pos="0"/>
        </w:tabs>
        <w:ind w:left="0"/>
        <w:rPr>
          <w:szCs w:val="24"/>
        </w:rPr>
      </w:pPr>
    </w:p>
    <w:p w14:paraId="5CA27877" w14:textId="77777777" w:rsidR="00A834D4" w:rsidRDefault="00A834D4" w:rsidP="00A834D4">
      <w:pPr>
        <w:pStyle w:val="BodyTextIndent"/>
        <w:tabs>
          <w:tab w:val="left" w:pos="0"/>
        </w:tabs>
        <w:ind w:left="0"/>
        <w:rPr>
          <w:szCs w:val="24"/>
        </w:rPr>
      </w:pPr>
      <w:r>
        <w:rPr>
          <w:szCs w:val="24"/>
        </w:rPr>
        <w:t>x</w:t>
      </w:r>
      <w:r w:rsidRPr="00D35F4A">
        <w:rPr>
          <w:szCs w:val="24"/>
          <w:vertAlign w:val="subscript"/>
        </w:rPr>
        <w:t>2</w:t>
      </w:r>
      <w:r>
        <w:rPr>
          <w:szCs w:val="24"/>
        </w:rPr>
        <w:t xml:space="preserve"> = 999 + 386 = 1.38x10</w:t>
      </w:r>
      <w:r w:rsidRPr="00D35F4A">
        <w:rPr>
          <w:szCs w:val="24"/>
          <w:vertAlign w:val="superscript"/>
        </w:rPr>
        <w:t>3</w:t>
      </w:r>
      <w:r>
        <w:rPr>
          <w:szCs w:val="24"/>
        </w:rPr>
        <w:t xml:space="preserve"> m</w:t>
      </w:r>
    </w:p>
    <w:p w14:paraId="5FF44BB7" w14:textId="77777777" w:rsidR="00A834D4" w:rsidRDefault="00A834D4" w:rsidP="00A834D4">
      <w:pPr>
        <w:pStyle w:val="BodyTextIndent"/>
        <w:tabs>
          <w:tab w:val="left" w:pos="0"/>
        </w:tabs>
        <w:ind w:left="0"/>
        <w:rPr>
          <w:szCs w:val="24"/>
        </w:rPr>
      </w:pPr>
    </w:p>
    <w:p w14:paraId="3A098732" w14:textId="77777777" w:rsidR="00A834D4" w:rsidRDefault="00A834D4" w:rsidP="00A834D4">
      <w:pPr>
        <w:pStyle w:val="BodyTextIndent"/>
        <w:tabs>
          <w:tab w:val="left" w:pos="0"/>
        </w:tabs>
        <w:ind w:left="0"/>
        <w:rPr>
          <w:szCs w:val="24"/>
        </w:rPr>
      </w:pPr>
    </w:p>
    <w:p w14:paraId="2B2C1245" w14:textId="77777777" w:rsidR="0021411E" w:rsidRDefault="0021411E" w:rsidP="0021411E">
      <w:pPr>
        <w:pStyle w:val="BodyTextIndent"/>
        <w:tabs>
          <w:tab w:val="left" w:pos="0"/>
        </w:tabs>
        <w:ind w:left="0"/>
        <w:rPr>
          <w:szCs w:val="24"/>
        </w:rPr>
      </w:pPr>
      <w:r>
        <w:rPr>
          <w:szCs w:val="24"/>
        </w:rPr>
        <w:t>d.  Find the total time it takes the rocket to reach the ground (at the bottom of the cliff-assuming it just misses the cliff on the return).</w:t>
      </w:r>
    </w:p>
    <w:p w14:paraId="45CA1B86" w14:textId="77777777" w:rsidR="00A834D4" w:rsidRDefault="00A834D4" w:rsidP="00A834D4">
      <w:pPr>
        <w:pStyle w:val="BodyTextIndent"/>
        <w:tabs>
          <w:tab w:val="left" w:pos="0"/>
        </w:tabs>
        <w:ind w:left="0"/>
        <w:rPr>
          <w:szCs w:val="24"/>
        </w:rPr>
      </w:pPr>
    </w:p>
    <w:p w14:paraId="758EBB45" w14:textId="77777777" w:rsidR="00A834D4" w:rsidRDefault="00A834D4" w:rsidP="00A834D4">
      <w:pPr>
        <w:pStyle w:val="BodyTextIndent"/>
        <w:tabs>
          <w:tab w:val="left" w:pos="0"/>
        </w:tabs>
        <w:ind w:left="0"/>
        <w:rPr>
          <w:szCs w:val="24"/>
        </w:rPr>
      </w:pPr>
      <w:r>
        <w:rPr>
          <w:szCs w:val="24"/>
        </w:rPr>
        <w:t>From the highest point:</w:t>
      </w:r>
    </w:p>
    <w:p w14:paraId="7FB32CDD" w14:textId="77777777" w:rsidR="00A834D4" w:rsidRDefault="00A834D4" w:rsidP="00A834D4">
      <w:pPr>
        <w:pStyle w:val="BodyTextIndent"/>
        <w:tabs>
          <w:tab w:val="left" w:pos="0"/>
        </w:tabs>
        <w:ind w:left="0"/>
        <w:rPr>
          <w:szCs w:val="24"/>
        </w:rPr>
      </w:pPr>
    </w:p>
    <w:p w14:paraId="17CD2295" w14:textId="77777777" w:rsidR="00A834D4" w:rsidRDefault="00A834D4" w:rsidP="00A834D4">
      <w:pPr>
        <w:pStyle w:val="BodyTextIndent"/>
        <w:tabs>
          <w:tab w:val="left" w:pos="0"/>
        </w:tabs>
        <w:ind w:left="0"/>
        <w:rPr>
          <w:szCs w:val="24"/>
        </w:rPr>
      </w:pPr>
      <w:r>
        <w:rPr>
          <w:szCs w:val="24"/>
        </w:rPr>
        <w:t>-250 = 1385 + 0 - (1/2)(9.81)t</w:t>
      </w:r>
      <w:r w:rsidRPr="00D35F4A">
        <w:rPr>
          <w:szCs w:val="24"/>
          <w:vertAlign w:val="subscript"/>
        </w:rPr>
        <w:t>3</w:t>
      </w:r>
      <w:r w:rsidRPr="00D35F4A">
        <w:rPr>
          <w:szCs w:val="24"/>
          <w:vertAlign w:val="superscript"/>
        </w:rPr>
        <w:t>2</w:t>
      </w:r>
      <w:r>
        <w:rPr>
          <w:szCs w:val="24"/>
          <w:vertAlign w:val="superscript"/>
        </w:rPr>
        <w:tab/>
      </w:r>
      <w:r>
        <w:rPr>
          <w:szCs w:val="24"/>
          <w:vertAlign w:val="superscript"/>
        </w:rPr>
        <w:tab/>
      </w:r>
      <w:r>
        <w:rPr>
          <w:szCs w:val="24"/>
          <w:vertAlign w:val="superscript"/>
        </w:rPr>
        <w:tab/>
      </w:r>
      <w:r>
        <w:rPr>
          <w:szCs w:val="24"/>
          <w:vertAlign w:val="superscript"/>
        </w:rPr>
        <w:tab/>
      </w:r>
      <w:r>
        <w:rPr>
          <w:szCs w:val="24"/>
          <w:vertAlign w:val="superscript"/>
        </w:rPr>
        <w:tab/>
      </w:r>
      <w:r>
        <w:rPr>
          <w:szCs w:val="24"/>
          <w:vertAlign w:val="superscript"/>
        </w:rPr>
        <w:tab/>
      </w:r>
      <w:r>
        <w:rPr>
          <w:b/>
        </w:rPr>
        <w:t>10</w:t>
      </w:r>
    </w:p>
    <w:p w14:paraId="33B47131" w14:textId="77777777" w:rsidR="00A834D4" w:rsidRDefault="00A834D4" w:rsidP="00A834D4">
      <w:pPr>
        <w:rPr>
          <w:szCs w:val="24"/>
        </w:rPr>
      </w:pPr>
    </w:p>
    <w:p w14:paraId="2C672E15" w14:textId="77777777" w:rsidR="00A834D4" w:rsidRPr="0017639A" w:rsidRDefault="00A834D4" w:rsidP="00A834D4">
      <w:pPr>
        <w:rPr>
          <w:rFonts w:ascii="Helvetica" w:hAnsi="Helvetica"/>
        </w:rPr>
      </w:pPr>
      <w:r w:rsidRPr="0017639A">
        <w:rPr>
          <w:rFonts w:ascii="Helvetica" w:hAnsi="Helvetica"/>
        </w:rPr>
        <w:t>t = 19.8 + 18.2 = 38.1 s</w:t>
      </w:r>
    </w:p>
    <w:p w14:paraId="0D5FA7D6" w14:textId="77777777" w:rsidR="00A834D4" w:rsidRDefault="00A834D4" w:rsidP="00A834D4">
      <w:pPr>
        <w:rPr>
          <w:rFonts w:ascii="Helvetica" w:hAnsi="Helvetica"/>
          <w:szCs w:val="24"/>
        </w:rPr>
      </w:pPr>
      <w:r>
        <w:rPr>
          <w:szCs w:val="24"/>
        </w:rPr>
        <w:br w:type="page"/>
      </w:r>
    </w:p>
    <w:p w14:paraId="29B665CE" w14:textId="314FF246" w:rsidR="00A834D4" w:rsidRDefault="00A834D4" w:rsidP="00A834D4">
      <w:pPr>
        <w:pStyle w:val="BodyTextIndent"/>
        <w:tabs>
          <w:tab w:val="left" w:pos="0"/>
        </w:tabs>
        <w:ind w:left="0"/>
        <w:rPr>
          <w:szCs w:val="24"/>
        </w:rPr>
      </w:pPr>
      <w:r>
        <w:rPr>
          <w:szCs w:val="24"/>
        </w:rPr>
        <w:lastRenderedPageBreak/>
        <w:t xml:space="preserve">2.  A football kicker attempts a field goal from a horizontal distance of 18.0 m from the field goal uprights. The </w:t>
      </w:r>
      <w:r w:rsidR="000D1446">
        <w:rPr>
          <w:szCs w:val="24"/>
        </w:rPr>
        <w:t>crossbar is</w:t>
      </w:r>
      <w:r>
        <w:rPr>
          <w:szCs w:val="24"/>
        </w:rPr>
        <w:t xml:space="preserve"> 3.00 m above the ground. After traveling for 1.50 s the ball hits the </w:t>
      </w:r>
      <w:r w:rsidR="000D1446">
        <w:rPr>
          <w:szCs w:val="24"/>
        </w:rPr>
        <w:t>crossbar</w:t>
      </w:r>
      <w:r>
        <w:rPr>
          <w:szCs w:val="24"/>
        </w:rPr>
        <w:t>. Ignore air resistance.</w:t>
      </w:r>
    </w:p>
    <w:p w14:paraId="556C57FE" w14:textId="77777777" w:rsidR="00A834D4" w:rsidRDefault="00A834D4" w:rsidP="00A834D4">
      <w:pPr>
        <w:pStyle w:val="BodyTextIndent"/>
        <w:tabs>
          <w:tab w:val="left" w:pos="0"/>
        </w:tabs>
        <w:ind w:left="0"/>
        <w:rPr>
          <w:szCs w:val="24"/>
        </w:rPr>
      </w:pPr>
      <w:r>
        <w:rPr>
          <w:szCs w:val="24"/>
        </w:rPr>
        <w:t>a.  Find the initial velocity of the ball and write it in vector notation. Take the "up" direction as +y and the horizontal direction as +x.</w:t>
      </w:r>
    </w:p>
    <w:p w14:paraId="3878820B" w14:textId="77777777" w:rsidR="00A834D4" w:rsidRDefault="00A834D4" w:rsidP="00A834D4">
      <w:pPr>
        <w:pStyle w:val="BodyTextIndent"/>
        <w:tabs>
          <w:tab w:val="left" w:pos="0"/>
        </w:tabs>
        <w:ind w:left="0"/>
        <w:rPr>
          <w:szCs w:val="24"/>
        </w:rPr>
      </w:pPr>
    </w:p>
    <w:p w14:paraId="0221A083" w14:textId="77777777" w:rsidR="00A834D4" w:rsidRDefault="00A834D4" w:rsidP="00A834D4">
      <w:pPr>
        <w:pStyle w:val="BodyTextIndent"/>
        <w:tabs>
          <w:tab w:val="left" w:pos="0"/>
        </w:tabs>
        <w:ind w:left="0"/>
        <w:rPr>
          <w:szCs w:val="24"/>
        </w:rPr>
      </w:pPr>
    </w:p>
    <w:p w14:paraId="5F178420" w14:textId="77777777" w:rsidR="00A834D4" w:rsidRDefault="00A834D4" w:rsidP="00A834D4">
      <w:pPr>
        <w:pStyle w:val="BodyTextIndent"/>
        <w:tabs>
          <w:tab w:val="left" w:pos="0"/>
        </w:tabs>
        <w:ind w:left="0"/>
        <w:rPr>
          <w:szCs w:val="24"/>
        </w:rPr>
      </w:pPr>
      <w:r>
        <w:rPr>
          <w:szCs w:val="24"/>
        </w:rPr>
        <w:t>18.0 = 0 + v</w:t>
      </w:r>
      <w:r w:rsidRPr="00331F68">
        <w:rPr>
          <w:szCs w:val="24"/>
          <w:vertAlign w:val="subscript"/>
        </w:rPr>
        <w:t>xo</w:t>
      </w:r>
      <w:r>
        <w:rPr>
          <w:szCs w:val="24"/>
        </w:rPr>
        <w:t>(1.50)</w:t>
      </w:r>
    </w:p>
    <w:p w14:paraId="2434A4DC" w14:textId="77777777" w:rsidR="00A834D4" w:rsidRDefault="00A834D4" w:rsidP="00A834D4">
      <w:pPr>
        <w:pStyle w:val="BodyTextIndent"/>
        <w:tabs>
          <w:tab w:val="left" w:pos="0"/>
        </w:tabs>
        <w:ind w:left="0"/>
        <w:rPr>
          <w:szCs w:val="24"/>
        </w:rPr>
      </w:pPr>
    </w:p>
    <w:p w14:paraId="12A53F40" w14:textId="77777777" w:rsidR="00A834D4" w:rsidRDefault="00A834D4" w:rsidP="00A834D4">
      <w:pPr>
        <w:pStyle w:val="BodyTextIndent"/>
        <w:tabs>
          <w:tab w:val="left" w:pos="0"/>
        </w:tabs>
        <w:ind w:left="0"/>
        <w:rPr>
          <w:szCs w:val="24"/>
        </w:rPr>
      </w:pPr>
      <w:r>
        <w:rPr>
          <w:szCs w:val="24"/>
        </w:rPr>
        <w:t>v</w:t>
      </w:r>
      <w:r w:rsidRPr="00331F68">
        <w:rPr>
          <w:szCs w:val="24"/>
          <w:vertAlign w:val="subscript"/>
        </w:rPr>
        <w:t>xo</w:t>
      </w:r>
      <w:r>
        <w:rPr>
          <w:szCs w:val="24"/>
        </w:rPr>
        <w:t xml:space="preserve">  = 12.0 m/s</w:t>
      </w:r>
    </w:p>
    <w:p w14:paraId="68783DFC" w14:textId="77777777" w:rsidR="00A834D4" w:rsidRDefault="00A834D4" w:rsidP="00A834D4">
      <w:pPr>
        <w:pStyle w:val="BodyTextIndent"/>
        <w:tabs>
          <w:tab w:val="left" w:pos="0"/>
        </w:tabs>
        <w:ind w:left="0"/>
        <w:rPr>
          <w:szCs w:val="24"/>
        </w:rPr>
      </w:pPr>
    </w:p>
    <w:p w14:paraId="67EECE2D" w14:textId="77777777" w:rsidR="00A834D4" w:rsidRDefault="00A834D4" w:rsidP="00A834D4">
      <w:pPr>
        <w:pStyle w:val="BodyTextIndent"/>
        <w:tabs>
          <w:tab w:val="left" w:pos="0"/>
        </w:tabs>
        <w:ind w:left="0"/>
        <w:rPr>
          <w:szCs w:val="24"/>
        </w:rPr>
      </w:pPr>
      <w:r>
        <w:rPr>
          <w:szCs w:val="24"/>
        </w:rPr>
        <w:t>3.00 = 0 + v</w:t>
      </w:r>
      <w:r>
        <w:rPr>
          <w:szCs w:val="24"/>
          <w:vertAlign w:val="subscript"/>
        </w:rPr>
        <w:t>y</w:t>
      </w:r>
      <w:r w:rsidRPr="00331F68">
        <w:rPr>
          <w:szCs w:val="24"/>
          <w:vertAlign w:val="subscript"/>
        </w:rPr>
        <w:t>o</w:t>
      </w:r>
      <w:r>
        <w:rPr>
          <w:szCs w:val="24"/>
        </w:rPr>
        <w:t>(1.50)  -(1/2)(9.81)(1.50)</w:t>
      </w:r>
      <w:r w:rsidRPr="00331F68">
        <w:rPr>
          <w:szCs w:val="24"/>
          <w:vertAlign w:val="superscript"/>
        </w:rPr>
        <w:t>2</w:t>
      </w:r>
      <w:r>
        <w:rPr>
          <w:szCs w:val="24"/>
          <w:vertAlign w:val="superscript"/>
        </w:rPr>
        <w:tab/>
      </w:r>
      <w:r>
        <w:rPr>
          <w:szCs w:val="24"/>
          <w:vertAlign w:val="superscript"/>
        </w:rPr>
        <w:tab/>
      </w:r>
      <w:r>
        <w:rPr>
          <w:szCs w:val="24"/>
          <w:vertAlign w:val="superscript"/>
        </w:rPr>
        <w:tab/>
      </w:r>
      <w:r>
        <w:rPr>
          <w:szCs w:val="24"/>
          <w:vertAlign w:val="superscript"/>
        </w:rPr>
        <w:tab/>
      </w:r>
      <w:r>
        <w:rPr>
          <w:szCs w:val="24"/>
          <w:vertAlign w:val="superscript"/>
        </w:rPr>
        <w:tab/>
      </w:r>
      <w:r>
        <w:rPr>
          <w:b/>
        </w:rPr>
        <w:t>20</w:t>
      </w:r>
    </w:p>
    <w:p w14:paraId="4F688830" w14:textId="77777777" w:rsidR="00A834D4" w:rsidRDefault="00A834D4" w:rsidP="00A834D4">
      <w:pPr>
        <w:pStyle w:val="BodyTextIndent"/>
        <w:tabs>
          <w:tab w:val="left" w:pos="0"/>
        </w:tabs>
        <w:ind w:left="0"/>
        <w:rPr>
          <w:szCs w:val="24"/>
        </w:rPr>
      </w:pPr>
    </w:p>
    <w:p w14:paraId="783D6C3B" w14:textId="77777777" w:rsidR="00A834D4" w:rsidRDefault="00A834D4" w:rsidP="00A834D4">
      <w:pPr>
        <w:pStyle w:val="BodyTextIndent"/>
        <w:tabs>
          <w:tab w:val="left" w:pos="0"/>
        </w:tabs>
        <w:ind w:left="0"/>
        <w:rPr>
          <w:szCs w:val="24"/>
        </w:rPr>
      </w:pPr>
      <w:r>
        <w:rPr>
          <w:szCs w:val="24"/>
        </w:rPr>
        <w:t>v</w:t>
      </w:r>
      <w:r>
        <w:rPr>
          <w:szCs w:val="24"/>
          <w:vertAlign w:val="subscript"/>
        </w:rPr>
        <w:t>y</w:t>
      </w:r>
      <w:r w:rsidRPr="00331F68">
        <w:rPr>
          <w:szCs w:val="24"/>
          <w:vertAlign w:val="subscript"/>
        </w:rPr>
        <w:t>o</w:t>
      </w:r>
      <w:r>
        <w:rPr>
          <w:szCs w:val="24"/>
        </w:rPr>
        <w:t xml:space="preserve"> = 9.36 m</w:t>
      </w:r>
    </w:p>
    <w:p w14:paraId="676E089F" w14:textId="77777777" w:rsidR="00A834D4" w:rsidRDefault="00A834D4" w:rsidP="00A834D4">
      <w:pPr>
        <w:pStyle w:val="BodyTextIndent"/>
        <w:tabs>
          <w:tab w:val="left" w:pos="0"/>
        </w:tabs>
        <w:ind w:left="0"/>
        <w:rPr>
          <w:szCs w:val="24"/>
        </w:rPr>
      </w:pPr>
    </w:p>
    <w:p w14:paraId="034D98E7" w14:textId="77777777" w:rsidR="00A834D4" w:rsidRDefault="00A834D4" w:rsidP="00A834D4">
      <w:pPr>
        <w:pStyle w:val="BodyTextIndent"/>
        <w:tabs>
          <w:tab w:val="left" w:pos="0"/>
        </w:tabs>
        <w:ind w:left="0"/>
      </w:pPr>
      <w:r>
        <w:rPr>
          <w:b/>
        </w:rPr>
        <w:t>v</w:t>
      </w:r>
      <w:r w:rsidRPr="00795112">
        <w:rPr>
          <w:b/>
          <w:vertAlign w:val="subscript"/>
        </w:rPr>
        <w:t>o</w:t>
      </w:r>
      <w:r>
        <w:t xml:space="preserve"> =      (12.0 </w:t>
      </w:r>
      <w:r w:rsidRPr="00AE36A6">
        <w:rPr>
          <w:b/>
        </w:rPr>
        <w:t>i</w:t>
      </w:r>
      <w:r>
        <w:t xml:space="preserve"> +   9.36 </w:t>
      </w:r>
      <w:r w:rsidRPr="00AE36A6">
        <w:rPr>
          <w:b/>
        </w:rPr>
        <w:t>j</w:t>
      </w:r>
      <w:r>
        <w:rPr>
          <w:b/>
        </w:rPr>
        <w:t xml:space="preserve">  )</w:t>
      </w:r>
      <w:r w:rsidRPr="00D31D6F">
        <w:t>m/s</w:t>
      </w:r>
      <w:r>
        <w:tab/>
      </w:r>
      <w:r>
        <w:tab/>
      </w:r>
      <w:r>
        <w:tab/>
      </w:r>
      <w:r>
        <w:tab/>
      </w:r>
      <w:r>
        <w:tab/>
      </w:r>
      <w:r>
        <w:tab/>
      </w:r>
    </w:p>
    <w:p w14:paraId="52EF80ED" w14:textId="77777777" w:rsidR="00A834D4" w:rsidRDefault="00A834D4" w:rsidP="00A834D4">
      <w:pPr>
        <w:pStyle w:val="BodyTextIndent"/>
        <w:tabs>
          <w:tab w:val="left" w:pos="0"/>
        </w:tabs>
        <w:ind w:left="0"/>
        <w:rPr>
          <w:szCs w:val="24"/>
        </w:rPr>
      </w:pPr>
    </w:p>
    <w:p w14:paraId="4EC0E027" w14:textId="77777777" w:rsidR="003B1633" w:rsidRDefault="003B1633" w:rsidP="003B1633">
      <w:pPr>
        <w:pStyle w:val="BodyTextIndent"/>
        <w:tabs>
          <w:tab w:val="left" w:pos="0"/>
        </w:tabs>
        <w:ind w:left="0"/>
        <w:rPr>
          <w:szCs w:val="24"/>
        </w:rPr>
      </w:pPr>
      <w:r>
        <w:rPr>
          <w:szCs w:val="24"/>
        </w:rPr>
        <w:t>b.  Using the velocity from part a., find the position of the highest point the ball would have reached in vector notation.</w:t>
      </w:r>
    </w:p>
    <w:p w14:paraId="1A9D5789" w14:textId="77777777" w:rsidR="00A834D4" w:rsidRDefault="00A834D4" w:rsidP="00A834D4">
      <w:pPr>
        <w:rPr>
          <w:szCs w:val="24"/>
        </w:rPr>
      </w:pPr>
    </w:p>
    <w:p w14:paraId="2133E3F6" w14:textId="77777777" w:rsidR="00A834D4" w:rsidRDefault="00A834D4" w:rsidP="00A834D4">
      <w:pPr>
        <w:pStyle w:val="BodyTextIndent"/>
        <w:tabs>
          <w:tab w:val="left" w:pos="0"/>
        </w:tabs>
        <w:ind w:left="0"/>
        <w:rPr>
          <w:szCs w:val="24"/>
        </w:rPr>
      </w:pPr>
      <w:r>
        <w:rPr>
          <w:szCs w:val="24"/>
        </w:rPr>
        <w:t>0 = (9.36)</w:t>
      </w:r>
      <w:r w:rsidRPr="00D35F4A">
        <w:rPr>
          <w:szCs w:val="24"/>
          <w:vertAlign w:val="superscript"/>
        </w:rPr>
        <w:t>2</w:t>
      </w:r>
      <w:r>
        <w:rPr>
          <w:szCs w:val="24"/>
        </w:rPr>
        <w:t xml:space="preserve"> -2(9.81)(</w:t>
      </w:r>
      <w:r w:rsidRPr="005D007E">
        <w:rPr>
          <w:rFonts w:ascii="Symbol" w:hAnsi="Symbol"/>
          <w:szCs w:val="24"/>
        </w:rPr>
        <w:t></w:t>
      </w:r>
      <w:r>
        <w:rPr>
          <w:szCs w:val="24"/>
        </w:rPr>
        <w:t xml:space="preserve"> y)</w:t>
      </w:r>
    </w:p>
    <w:p w14:paraId="5EBD08E4" w14:textId="77777777" w:rsidR="00A834D4" w:rsidRDefault="00A834D4" w:rsidP="00A834D4">
      <w:pPr>
        <w:pStyle w:val="BodyTextIndent"/>
        <w:tabs>
          <w:tab w:val="left" w:pos="0"/>
        </w:tabs>
        <w:ind w:left="0"/>
        <w:rPr>
          <w:szCs w:val="24"/>
        </w:rPr>
      </w:pPr>
    </w:p>
    <w:p w14:paraId="150AF955" w14:textId="77777777" w:rsidR="00A834D4" w:rsidRDefault="00A834D4" w:rsidP="00A834D4">
      <w:pPr>
        <w:pStyle w:val="BodyTextIndent"/>
        <w:tabs>
          <w:tab w:val="left" w:pos="0"/>
        </w:tabs>
        <w:ind w:left="0"/>
        <w:rPr>
          <w:szCs w:val="24"/>
        </w:rPr>
      </w:pPr>
      <w:r>
        <w:rPr>
          <w:szCs w:val="24"/>
        </w:rPr>
        <w:t>y = 4.47 m</w:t>
      </w:r>
    </w:p>
    <w:p w14:paraId="610BF7EF" w14:textId="77777777" w:rsidR="00A834D4" w:rsidRDefault="00A834D4" w:rsidP="00A834D4">
      <w:pPr>
        <w:pStyle w:val="BodyTextIndent"/>
        <w:tabs>
          <w:tab w:val="left" w:pos="0"/>
        </w:tabs>
        <w:ind w:left="0"/>
        <w:rPr>
          <w:szCs w:val="24"/>
        </w:rPr>
      </w:pPr>
    </w:p>
    <w:p w14:paraId="233385A9" w14:textId="77777777" w:rsidR="00A834D4" w:rsidRDefault="00A834D4" w:rsidP="00A834D4">
      <w:pPr>
        <w:pStyle w:val="BodyTextIndent"/>
        <w:tabs>
          <w:tab w:val="left" w:pos="0"/>
        </w:tabs>
        <w:ind w:left="0"/>
        <w:rPr>
          <w:szCs w:val="24"/>
        </w:rPr>
      </w:pPr>
      <w:r>
        <w:rPr>
          <w:szCs w:val="24"/>
        </w:rPr>
        <w:t>0 = 9.36 - (9.81)t; t = 0.954 s</w:t>
      </w:r>
      <w:r>
        <w:rPr>
          <w:szCs w:val="24"/>
        </w:rPr>
        <w:tab/>
      </w:r>
      <w:r>
        <w:rPr>
          <w:szCs w:val="24"/>
        </w:rPr>
        <w:tab/>
      </w:r>
      <w:r>
        <w:rPr>
          <w:szCs w:val="24"/>
        </w:rPr>
        <w:tab/>
      </w:r>
      <w:r>
        <w:rPr>
          <w:szCs w:val="24"/>
        </w:rPr>
        <w:tab/>
      </w:r>
      <w:r>
        <w:rPr>
          <w:szCs w:val="24"/>
        </w:rPr>
        <w:tab/>
      </w:r>
      <w:r>
        <w:rPr>
          <w:szCs w:val="24"/>
        </w:rPr>
        <w:tab/>
      </w:r>
      <w:r>
        <w:rPr>
          <w:b/>
        </w:rPr>
        <w:t>20</w:t>
      </w:r>
    </w:p>
    <w:p w14:paraId="0A9B6536" w14:textId="77777777" w:rsidR="00A834D4" w:rsidRDefault="00A834D4" w:rsidP="00A834D4">
      <w:pPr>
        <w:pStyle w:val="BodyTextIndent"/>
        <w:tabs>
          <w:tab w:val="left" w:pos="0"/>
        </w:tabs>
        <w:ind w:left="0"/>
        <w:rPr>
          <w:szCs w:val="24"/>
        </w:rPr>
      </w:pPr>
    </w:p>
    <w:p w14:paraId="068680AB" w14:textId="77777777" w:rsidR="00A834D4" w:rsidRDefault="00A834D4" w:rsidP="00A834D4">
      <w:pPr>
        <w:pStyle w:val="BodyTextIndent"/>
        <w:tabs>
          <w:tab w:val="left" w:pos="0"/>
        </w:tabs>
        <w:ind w:left="0"/>
        <w:rPr>
          <w:szCs w:val="24"/>
        </w:rPr>
      </w:pPr>
      <w:r>
        <w:rPr>
          <w:szCs w:val="24"/>
        </w:rPr>
        <w:t>x = 0 + (12.0)(0.954) + ) = 11.4 m</w:t>
      </w:r>
    </w:p>
    <w:p w14:paraId="7102CE80" w14:textId="77777777" w:rsidR="00A834D4" w:rsidRDefault="00A834D4" w:rsidP="00A834D4">
      <w:pPr>
        <w:pStyle w:val="BodyTextIndent"/>
        <w:tabs>
          <w:tab w:val="left" w:pos="0"/>
        </w:tabs>
        <w:ind w:left="0"/>
        <w:rPr>
          <w:szCs w:val="24"/>
        </w:rPr>
      </w:pPr>
    </w:p>
    <w:p w14:paraId="13B8EF0D" w14:textId="77777777" w:rsidR="00A834D4" w:rsidRDefault="00A834D4" w:rsidP="00A834D4">
      <w:pPr>
        <w:pStyle w:val="BodyTextIndent"/>
        <w:tabs>
          <w:tab w:val="left" w:pos="0"/>
        </w:tabs>
        <w:ind w:left="0"/>
      </w:pPr>
      <w:r>
        <w:rPr>
          <w:b/>
        </w:rPr>
        <w:t>r</w:t>
      </w:r>
      <w:r>
        <w:t xml:space="preserve"> =      (11.4 </w:t>
      </w:r>
      <w:r w:rsidRPr="00AE36A6">
        <w:rPr>
          <w:b/>
        </w:rPr>
        <w:t>i</w:t>
      </w:r>
      <w:r>
        <w:t xml:space="preserve"> +   4.47 </w:t>
      </w:r>
      <w:r w:rsidRPr="00AE36A6">
        <w:rPr>
          <w:b/>
        </w:rPr>
        <w:t>j</w:t>
      </w:r>
      <w:r>
        <w:rPr>
          <w:b/>
        </w:rPr>
        <w:t xml:space="preserve">  )</w:t>
      </w:r>
      <w:r w:rsidRPr="00D31D6F">
        <w:t>m/s</w:t>
      </w:r>
      <w:r>
        <w:tab/>
      </w:r>
      <w:r>
        <w:tab/>
      </w:r>
      <w:r>
        <w:tab/>
      </w:r>
      <w:r>
        <w:tab/>
      </w:r>
      <w:r>
        <w:tab/>
      </w:r>
      <w:r>
        <w:tab/>
      </w:r>
    </w:p>
    <w:p w14:paraId="38B78497" w14:textId="77777777" w:rsidR="00A834D4" w:rsidRDefault="00A834D4" w:rsidP="00A834D4">
      <w:pPr>
        <w:pStyle w:val="BodyTextIndent"/>
        <w:tabs>
          <w:tab w:val="left" w:pos="0"/>
        </w:tabs>
        <w:ind w:left="0"/>
        <w:rPr>
          <w:szCs w:val="24"/>
        </w:rPr>
      </w:pPr>
    </w:p>
    <w:p w14:paraId="1438AFB3" w14:textId="77777777" w:rsidR="003B1633" w:rsidRPr="0010051B" w:rsidRDefault="003B1633" w:rsidP="003B1633">
      <w:pPr>
        <w:rPr>
          <w:rFonts w:ascii="Helvetica" w:hAnsi="Helvetica"/>
        </w:rPr>
      </w:pPr>
      <w:r w:rsidRPr="0010051B">
        <w:rPr>
          <w:rFonts w:ascii="Helvetica" w:hAnsi="Helvetica"/>
        </w:rPr>
        <w:t xml:space="preserve">c. </w:t>
      </w:r>
      <w:r>
        <w:rPr>
          <w:rFonts w:ascii="Helvetica" w:hAnsi="Helvetica"/>
        </w:rPr>
        <w:t xml:space="preserve"> F</w:t>
      </w:r>
      <w:r w:rsidRPr="0010051B">
        <w:rPr>
          <w:rFonts w:ascii="Helvetica" w:hAnsi="Helvetica"/>
        </w:rPr>
        <w:t>ind the velocity and acceleration of the ball at its highest point in vector notation.</w:t>
      </w:r>
    </w:p>
    <w:p w14:paraId="38393C4C" w14:textId="77777777" w:rsidR="00A834D4" w:rsidRPr="0010051B" w:rsidRDefault="00A834D4" w:rsidP="00A834D4">
      <w:pPr>
        <w:rPr>
          <w:rFonts w:ascii="Helvetica" w:hAnsi="Helvetica"/>
        </w:rPr>
      </w:pPr>
    </w:p>
    <w:p w14:paraId="06CB107F" w14:textId="77777777" w:rsidR="00A834D4" w:rsidRDefault="00A834D4" w:rsidP="00A834D4">
      <w:pPr>
        <w:pStyle w:val="BodyTextIndent"/>
        <w:tabs>
          <w:tab w:val="left" w:pos="0"/>
        </w:tabs>
        <w:ind w:left="0"/>
        <w:rPr>
          <w:b/>
        </w:rPr>
      </w:pPr>
      <w:r>
        <w:rPr>
          <w:b/>
        </w:rPr>
        <w:t>v</w:t>
      </w:r>
      <w:r w:rsidRPr="00795112">
        <w:rPr>
          <w:b/>
          <w:vertAlign w:val="subscript"/>
        </w:rPr>
        <w:t>o</w:t>
      </w:r>
      <w:r>
        <w:t xml:space="preserve"> =  </w:t>
      </w:r>
      <w:r>
        <w:rPr>
          <w:b/>
        </w:rPr>
        <w:t>v</w:t>
      </w:r>
      <w:r>
        <w:rPr>
          <w:b/>
          <w:vertAlign w:val="subscript"/>
        </w:rPr>
        <w:t>xo</w:t>
      </w:r>
      <w:r>
        <w:t xml:space="preserve">    = (12.0 </w:t>
      </w:r>
      <w:r w:rsidRPr="00AE36A6">
        <w:rPr>
          <w:b/>
        </w:rPr>
        <w:t>i</w:t>
      </w:r>
      <w:r>
        <w:t xml:space="preserve"> </w:t>
      </w:r>
      <w:r>
        <w:rPr>
          <w:b/>
        </w:rPr>
        <w:t>)</w:t>
      </w:r>
      <w:r w:rsidRPr="00D31D6F">
        <w:t>m/s</w:t>
      </w:r>
      <w:r>
        <w:tab/>
      </w:r>
      <w:r>
        <w:tab/>
      </w:r>
      <w:r>
        <w:tab/>
      </w:r>
      <w:r>
        <w:tab/>
      </w:r>
      <w:r>
        <w:tab/>
      </w:r>
      <w:r>
        <w:tab/>
      </w:r>
      <w:r>
        <w:tab/>
      </w:r>
      <w:r>
        <w:rPr>
          <w:b/>
        </w:rPr>
        <w:t>5</w:t>
      </w:r>
    </w:p>
    <w:p w14:paraId="3744864B" w14:textId="77777777" w:rsidR="00A834D4" w:rsidRDefault="00A834D4" w:rsidP="00A834D4">
      <w:pPr>
        <w:pStyle w:val="BodyTextIndent"/>
        <w:tabs>
          <w:tab w:val="left" w:pos="0"/>
        </w:tabs>
        <w:ind w:left="0"/>
        <w:rPr>
          <w:b/>
        </w:rPr>
      </w:pPr>
    </w:p>
    <w:p w14:paraId="5AE0C0E3" w14:textId="77777777" w:rsidR="00A834D4" w:rsidRDefault="00A834D4" w:rsidP="00A834D4">
      <w:pPr>
        <w:pStyle w:val="BodyTextIndent"/>
        <w:tabs>
          <w:tab w:val="left" w:pos="0"/>
        </w:tabs>
        <w:ind w:left="0"/>
        <w:rPr>
          <w:b/>
        </w:rPr>
      </w:pPr>
      <w:r>
        <w:rPr>
          <w:b/>
        </w:rPr>
        <w:t>a</w:t>
      </w:r>
      <w:r>
        <w:t xml:space="preserve"> = -(9.81 </w:t>
      </w:r>
      <w:r>
        <w:rPr>
          <w:b/>
        </w:rPr>
        <w:t>j</w:t>
      </w:r>
      <w:r>
        <w:t xml:space="preserve"> </w:t>
      </w:r>
      <w:r>
        <w:rPr>
          <w:b/>
        </w:rPr>
        <w:t>)</w:t>
      </w:r>
      <w:r w:rsidRPr="00D31D6F">
        <w:t>m/s</w:t>
      </w:r>
      <w:r w:rsidRPr="001E721B">
        <w:rPr>
          <w:vertAlign w:val="superscript"/>
        </w:rPr>
        <w:t>2</w:t>
      </w:r>
      <w:r>
        <w:tab/>
      </w:r>
      <w:r>
        <w:tab/>
      </w:r>
      <w:r>
        <w:tab/>
      </w:r>
      <w:r>
        <w:tab/>
      </w:r>
      <w:r>
        <w:tab/>
      </w:r>
      <w:r>
        <w:tab/>
      </w:r>
      <w:r>
        <w:tab/>
      </w:r>
      <w:r>
        <w:tab/>
      </w:r>
      <w:r>
        <w:rPr>
          <w:b/>
        </w:rPr>
        <w:t>5</w:t>
      </w:r>
    </w:p>
    <w:p w14:paraId="7B54B5E7" w14:textId="77777777" w:rsidR="007328D0" w:rsidRDefault="007B5275" w:rsidP="007328D0">
      <w:pPr>
        <w:pStyle w:val="BodyTextIndent"/>
        <w:tabs>
          <w:tab w:val="left" w:pos="0"/>
        </w:tabs>
        <w:ind w:left="0"/>
        <w:rPr>
          <w:szCs w:val="24"/>
        </w:rPr>
      </w:pPr>
      <w:r>
        <w:rPr>
          <w:sz w:val="20"/>
        </w:rPr>
        <w:br w:type="page"/>
      </w:r>
      <w:r w:rsidR="007328D0">
        <w:rPr>
          <w:szCs w:val="24"/>
        </w:rPr>
        <w:lastRenderedPageBreak/>
        <w:t xml:space="preserve"> </w:t>
      </w:r>
    </w:p>
    <w:p w14:paraId="7BD35F44" w14:textId="77777777" w:rsidR="002636A9" w:rsidRDefault="002636A9" w:rsidP="002636A9">
      <w:pPr>
        <w:pStyle w:val="BodyTextIndent"/>
        <w:tabs>
          <w:tab w:val="left" w:pos="0"/>
        </w:tabs>
        <w:ind w:left="0"/>
      </w:pPr>
    </w:p>
    <w:p w14:paraId="76FAB9BF" w14:textId="77777777" w:rsidR="00CF6A6A" w:rsidRDefault="00CF6A6A" w:rsidP="00CB05C0">
      <w:pPr>
        <w:pStyle w:val="BodyTextIndent"/>
        <w:tabs>
          <w:tab w:val="left" w:pos="0"/>
        </w:tabs>
        <w:ind w:left="0"/>
      </w:pPr>
    </w:p>
    <w:p w14:paraId="0BB4D2F2" w14:textId="77777777" w:rsidR="00F923C7" w:rsidRDefault="00F923C7" w:rsidP="00F923C7">
      <w:pPr>
        <w:pStyle w:val="BodyTextIndent"/>
        <w:tabs>
          <w:tab w:val="left" w:pos="0"/>
        </w:tabs>
        <w:ind w:left="0"/>
      </w:pPr>
    </w:p>
    <w:p w14:paraId="330D3973" w14:textId="77777777" w:rsidR="00346866" w:rsidRDefault="00346866" w:rsidP="00346866">
      <w:pPr>
        <w:pStyle w:val="BodyTextIndent"/>
        <w:tabs>
          <w:tab w:val="left" w:pos="0"/>
        </w:tabs>
        <w:ind w:left="0"/>
      </w:pPr>
    </w:p>
    <w:p w14:paraId="1D61B8B6" w14:textId="77777777" w:rsidR="00562378" w:rsidRPr="00DD2132" w:rsidRDefault="00562378" w:rsidP="00FD59B9">
      <w:pPr>
        <w:pStyle w:val="BodyTextIndent"/>
        <w:tabs>
          <w:tab w:val="left" w:pos="0"/>
        </w:tabs>
        <w:ind w:left="0"/>
        <w:rPr>
          <w:b/>
        </w:rPr>
      </w:pPr>
      <w:r w:rsidRPr="00DD2132">
        <w:rPr>
          <w:b/>
        </w:rPr>
        <w:t>Your N</w:t>
      </w:r>
      <w:r w:rsidR="00FD59B9" w:rsidRPr="00DD2132">
        <w:rPr>
          <w:b/>
        </w:rPr>
        <w:t>ame:  _______________________</w:t>
      </w:r>
      <w:r w:rsidR="00FD59B9" w:rsidRPr="00DD2132">
        <w:rPr>
          <w:b/>
        </w:rPr>
        <w:tab/>
      </w:r>
      <w:r w:rsidR="00FD59B9" w:rsidRPr="00DD2132">
        <w:rPr>
          <w:b/>
        </w:rPr>
        <w:tab/>
      </w:r>
      <w:r w:rsidR="00FD59B9" w:rsidRPr="00DD2132">
        <w:rPr>
          <w:b/>
        </w:rPr>
        <w:tab/>
      </w:r>
      <w:r w:rsidR="006B72EA">
        <w:rPr>
          <w:b/>
        </w:rPr>
        <w:t>PHY203</w:t>
      </w:r>
    </w:p>
    <w:p w14:paraId="48F7DFFB" w14:textId="77777777" w:rsidR="00562378" w:rsidRPr="00DD2132" w:rsidRDefault="00683D56" w:rsidP="00562378">
      <w:pPr>
        <w:ind w:left="360" w:hanging="360"/>
        <w:rPr>
          <w:rFonts w:ascii="Helvetica" w:hAnsi="Helvetica"/>
          <w:b/>
        </w:rPr>
      </w:pPr>
      <w:r w:rsidRPr="00DD2132">
        <w:rPr>
          <w:rFonts w:ascii="Helvetica" w:hAnsi="Helvetica"/>
          <w:b/>
        </w:rPr>
        <w:tab/>
      </w:r>
      <w:r w:rsidRPr="00DD2132">
        <w:rPr>
          <w:rFonts w:ascii="Helvetica" w:hAnsi="Helvetica"/>
          <w:b/>
        </w:rPr>
        <w:tab/>
      </w:r>
      <w:r w:rsidRPr="00DD2132">
        <w:rPr>
          <w:rFonts w:ascii="Helvetica" w:hAnsi="Helvetica"/>
          <w:b/>
        </w:rPr>
        <w:tab/>
      </w:r>
      <w:r w:rsidRPr="00DD2132">
        <w:rPr>
          <w:rFonts w:ascii="Helvetica" w:hAnsi="Helvetica"/>
          <w:b/>
        </w:rPr>
        <w:tab/>
      </w:r>
      <w:r w:rsidRPr="00DD2132">
        <w:rPr>
          <w:rFonts w:ascii="Helvetica" w:hAnsi="Helvetica"/>
          <w:b/>
        </w:rPr>
        <w:tab/>
      </w:r>
      <w:r w:rsidRPr="00DD2132">
        <w:rPr>
          <w:rFonts w:ascii="Helvetica" w:hAnsi="Helvetica"/>
          <w:b/>
        </w:rPr>
        <w:tab/>
      </w:r>
      <w:r w:rsidRPr="00DD2132">
        <w:rPr>
          <w:rFonts w:ascii="Helvetica" w:hAnsi="Helvetica"/>
          <w:b/>
        </w:rPr>
        <w:tab/>
      </w:r>
      <w:r w:rsidRPr="00DD2132">
        <w:rPr>
          <w:rFonts w:ascii="Helvetica" w:hAnsi="Helvetica"/>
          <w:b/>
        </w:rPr>
        <w:tab/>
      </w:r>
      <w:r w:rsidRPr="00DD2132">
        <w:rPr>
          <w:rFonts w:ascii="Helvetica" w:hAnsi="Helvetica"/>
          <w:b/>
        </w:rPr>
        <w:tab/>
      </w:r>
      <w:r w:rsidRPr="00DD2132">
        <w:rPr>
          <w:rFonts w:ascii="Helvetica" w:hAnsi="Helvetica"/>
          <w:b/>
        </w:rPr>
        <w:tab/>
        <w:t>Final Exam #2</w:t>
      </w:r>
    </w:p>
    <w:p w14:paraId="68586D0F" w14:textId="77777777" w:rsidR="00562378" w:rsidRPr="00FD59B9" w:rsidRDefault="00562378" w:rsidP="00562378">
      <w:pPr>
        <w:ind w:left="360" w:hanging="360"/>
        <w:rPr>
          <w:rFonts w:ascii="Helvetica" w:hAnsi="Helvetica"/>
        </w:rPr>
      </w:pPr>
    </w:p>
    <w:p w14:paraId="235CC03A" w14:textId="77777777" w:rsidR="00562378" w:rsidRDefault="00562378" w:rsidP="00562378">
      <w:pPr>
        <w:ind w:left="360" w:hanging="360"/>
        <w:rPr>
          <w:rFonts w:ascii="Helvetica" w:hAnsi="Helvetica"/>
          <w:b/>
        </w:rPr>
      </w:pPr>
    </w:p>
    <w:p w14:paraId="38473A80" w14:textId="77777777" w:rsidR="00562378" w:rsidRDefault="00562378" w:rsidP="00562378">
      <w:pPr>
        <w:ind w:left="360" w:hanging="360"/>
        <w:rPr>
          <w:rFonts w:ascii="Helvetica" w:hAnsi="Helvetica"/>
          <w:b/>
        </w:rPr>
      </w:pPr>
    </w:p>
    <w:p w14:paraId="1F9C1AA4" w14:textId="77777777" w:rsidR="00562378" w:rsidRDefault="00562378" w:rsidP="00562378">
      <w:pPr>
        <w:ind w:left="360" w:hanging="360"/>
        <w:rPr>
          <w:rFonts w:ascii="Helvetica" w:hAnsi="Helvetica"/>
          <w:b/>
        </w:rPr>
      </w:pPr>
    </w:p>
    <w:p w14:paraId="42B6CCC3" w14:textId="77777777" w:rsidR="00562378" w:rsidRDefault="00562378" w:rsidP="00562378">
      <w:pPr>
        <w:ind w:left="360" w:hanging="360"/>
        <w:rPr>
          <w:rFonts w:ascii="Helvetica" w:hAnsi="Helvetica"/>
          <w:b/>
        </w:rPr>
      </w:pPr>
    </w:p>
    <w:p w14:paraId="79DA1DBE" w14:textId="77777777" w:rsidR="00562378" w:rsidRPr="003C349B" w:rsidRDefault="00562378" w:rsidP="00562378">
      <w:pPr>
        <w:ind w:left="360" w:hanging="360"/>
        <w:jc w:val="center"/>
        <w:rPr>
          <w:rFonts w:ascii="Helvetica" w:hAnsi="Helvetica"/>
          <w:b/>
          <w:sz w:val="72"/>
          <w:szCs w:val="72"/>
        </w:rPr>
      </w:pPr>
      <w:r>
        <w:rPr>
          <w:rFonts w:ascii="Helvetica" w:hAnsi="Helvetica"/>
          <w:b/>
          <w:sz w:val="72"/>
          <w:szCs w:val="72"/>
        </w:rPr>
        <w:t>Part 2</w:t>
      </w:r>
    </w:p>
    <w:p w14:paraId="3FB3F81C" w14:textId="77777777" w:rsidR="00562378" w:rsidRDefault="00562378" w:rsidP="00562378">
      <w:pPr>
        <w:rPr>
          <w:rFonts w:ascii="Helvetica" w:hAnsi="Helvetica"/>
          <w:b/>
        </w:rPr>
      </w:pPr>
    </w:p>
    <w:p w14:paraId="76422E33" w14:textId="77777777" w:rsidR="00B65E86" w:rsidRDefault="00B65E86" w:rsidP="00562378">
      <w:pPr>
        <w:rPr>
          <w:rFonts w:ascii="Helvetica" w:hAnsi="Helvetica"/>
          <w:b/>
        </w:rPr>
      </w:pPr>
    </w:p>
    <w:p w14:paraId="63F3472C" w14:textId="77777777" w:rsidR="00B65E86" w:rsidRDefault="00B65E86" w:rsidP="00562378">
      <w:pPr>
        <w:rPr>
          <w:rFonts w:ascii="Helvetica" w:hAnsi="Helvetica"/>
          <w:b/>
        </w:rPr>
      </w:pPr>
    </w:p>
    <w:p w14:paraId="06FE4B83" w14:textId="77777777" w:rsidR="00B65E86" w:rsidRDefault="00B65E86" w:rsidP="00562378">
      <w:pPr>
        <w:rPr>
          <w:rFonts w:ascii="Helvetica" w:hAnsi="Helvetica"/>
          <w:b/>
        </w:rPr>
      </w:pPr>
    </w:p>
    <w:p w14:paraId="64A3A2F9" w14:textId="77777777" w:rsidR="00562378" w:rsidRDefault="00562378" w:rsidP="00562378">
      <w:pPr>
        <w:ind w:left="360" w:hanging="360"/>
        <w:rPr>
          <w:rFonts w:ascii="Helvetica" w:hAnsi="Helvetica"/>
          <w:b/>
        </w:rPr>
      </w:pPr>
    </w:p>
    <w:p w14:paraId="74B0281C" w14:textId="77777777" w:rsidR="00164747" w:rsidRDefault="00B65E86" w:rsidP="00B65E86">
      <w:pPr>
        <w:ind w:left="720"/>
        <w:jc w:val="center"/>
        <w:rPr>
          <w:rFonts w:ascii="Helvetica" w:hAnsi="Helvetica"/>
          <w:b/>
          <w:sz w:val="72"/>
          <w:szCs w:val="72"/>
        </w:rPr>
      </w:pPr>
      <w:r w:rsidRPr="006124BF">
        <w:rPr>
          <w:rFonts w:ascii="Helvetica" w:hAnsi="Helvetica"/>
          <w:b/>
          <w:sz w:val="72"/>
          <w:szCs w:val="72"/>
        </w:rPr>
        <w:t>Solutions</w:t>
      </w:r>
    </w:p>
    <w:p w14:paraId="24FFAB77" w14:textId="73465CDA" w:rsidR="00732DB2" w:rsidRDefault="00732DB2" w:rsidP="00732DB2">
      <w:pPr>
        <w:tabs>
          <w:tab w:val="decimal" w:pos="270"/>
          <w:tab w:val="left" w:pos="720"/>
        </w:tabs>
        <w:ind w:left="-90"/>
        <w:rPr>
          <w:rFonts w:ascii="Helvetica" w:hAnsi="Helvetica"/>
          <w:szCs w:val="24"/>
          <w:u w:val="single"/>
        </w:rPr>
      </w:pPr>
      <w:r>
        <w:rPr>
          <w:b/>
          <w:sz w:val="72"/>
          <w:szCs w:val="72"/>
        </w:rPr>
        <w:br w:type="page"/>
      </w:r>
    </w:p>
    <w:p w14:paraId="7F61C047" w14:textId="2E1CC8FE" w:rsidR="00732DB2" w:rsidRPr="00AF5742" w:rsidRDefault="004775D5" w:rsidP="00732DB2">
      <w:pPr>
        <w:tabs>
          <w:tab w:val="decimal" w:pos="270"/>
          <w:tab w:val="left" w:pos="720"/>
        </w:tabs>
        <w:ind w:left="-90"/>
        <w:jc w:val="center"/>
        <w:rPr>
          <w:rFonts w:ascii="Helvetica" w:hAnsi="Helvetica"/>
          <w:szCs w:val="24"/>
        </w:rPr>
      </w:pPr>
      <w:r>
        <w:rPr>
          <w:rFonts w:ascii="Helvetica" w:hAnsi="Helvetica"/>
          <w:noProof/>
          <w:szCs w:val="24"/>
        </w:rPr>
        <w:lastRenderedPageBreak/>
        <w:drawing>
          <wp:inline distT="0" distB="0" distL="0" distR="0" wp14:anchorId="7249F52F" wp14:editId="6FC5EAAE">
            <wp:extent cx="648335" cy="79141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8509" cy="791628"/>
                    </a:xfrm>
                    <a:prstGeom prst="rect">
                      <a:avLst/>
                    </a:prstGeom>
                    <a:noFill/>
                    <a:ln>
                      <a:noFill/>
                    </a:ln>
                  </pic:spPr>
                </pic:pic>
              </a:graphicData>
            </a:graphic>
          </wp:inline>
        </w:drawing>
      </w:r>
    </w:p>
    <w:p w14:paraId="641A7201" w14:textId="77777777" w:rsidR="00732DB2" w:rsidRDefault="00732DB2" w:rsidP="00732DB2">
      <w:pPr>
        <w:tabs>
          <w:tab w:val="decimal" w:pos="270"/>
          <w:tab w:val="left" w:pos="720"/>
        </w:tabs>
        <w:ind w:left="-90"/>
        <w:rPr>
          <w:rFonts w:ascii="Helvetica" w:hAnsi="Helvetica"/>
          <w:szCs w:val="24"/>
        </w:rPr>
      </w:pPr>
      <w:r>
        <w:rPr>
          <w:rFonts w:ascii="Helvetica" w:hAnsi="Helvetica"/>
          <w:szCs w:val="24"/>
        </w:rPr>
        <w:t xml:space="preserve">3.  Starting from rest, a block with mass m is attached to a string and is </w:t>
      </w:r>
      <w:r w:rsidRPr="00215192">
        <w:rPr>
          <w:rFonts w:ascii="Helvetica" w:hAnsi="Helvetica"/>
          <w:szCs w:val="24"/>
        </w:rPr>
        <w:t>pulled</w:t>
      </w:r>
      <w:r>
        <w:rPr>
          <w:rFonts w:ascii="Helvetica" w:hAnsi="Helvetica"/>
          <w:szCs w:val="24"/>
        </w:rPr>
        <w:t xml:space="preserve"> up  a ramp (angle of </w:t>
      </w:r>
      <w:r w:rsidRPr="000B5EFF">
        <w:rPr>
          <w:rFonts w:ascii="Symbol" w:hAnsi="Symbol"/>
          <w:szCs w:val="24"/>
        </w:rPr>
        <w:t></w:t>
      </w:r>
      <w:r>
        <w:rPr>
          <w:rFonts w:ascii="Helvetica" w:hAnsi="Helvetica"/>
          <w:szCs w:val="24"/>
        </w:rPr>
        <w:t xml:space="preserve">) by the string which is parallel to the ramp as shown and has tension T in magnitude.  The coefficient of kinetic friction between block and ramp is </w:t>
      </w:r>
      <w:r w:rsidRPr="00CF540F">
        <w:rPr>
          <w:rFonts w:ascii="Symbol" w:hAnsi="Symbol"/>
          <w:szCs w:val="24"/>
        </w:rPr>
        <w:t></w:t>
      </w:r>
      <w:r w:rsidRPr="00CF540F">
        <w:rPr>
          <w:szCs w:val="24"/>
          <w:vertAlign w:val="subscript"/>
        </w:rPr>
        <w:t>k</w:t>
      </w:r>
      <w:r>
        <w:rPr>
          <w:rFonts w:ascii="Helvetica" w:hAnsi="Helvetica"/>
          <w:szCs w:val="24"/>
        </w:rPr>
        <w:t xml:space="preserve">. </w:t>
      </w:r>
    </w:p>
    <w:p w14:paraId="65948746" w14:textId="77777777" w:rsidR="00732DB2" w:rsidRDefault="00732DB2" w:rsidP="00732DB2">
      <w:pPr>
        <w:pStyle w:val="BodyTextIndent"/>
        <w:tabs>
          <w:tab w:val="left" w:pos="0"/>
        </w:tabs>
        <w:ind w:left="0"/>
        <w:rPr>
          <w:szCs w:val="24"/>
        </w:rPr>
      </w:pPr>
      <w:r>
        <w:rPr>
          <w:szCs w:val="24"/>
        </w:rPr>
        <w:t xml:space="preserve">a.  Draw a free body diagram of the block while it is being pulled on the figure above and to the right. </w:t>
      </w:r>
      <w:r>
        <w:rPr>
          <w:szCs w:val="24"/>
        </w:rPr>
        <w:tab/>
      </w:r>
      <w:r>
        <w:rPr>
          <w:szCs w:val="24"/>
        </w:rPr>
        <w:tab/>
      </w:r>
      <w:r>
        <w:rPr>
          <w:szCs w:val="24"/>
        </w:rPr>
        <w:tab/>
      </w:r>
      <w:r>
        <w:rPr>
          <w:szCs w:val="24"/>
        </w:rPr>
        <w:tab/>
      </w:r>
      <w:r>
        <w:rPr>
          <w:szCs w:val="24"/>
        </w:rPr>
        <w:tab/>
      </w:r>
      <w:r>
        <w:rPr>
          <w:b/>
        </w:rPr>
        <w:t>10</w:t>
      </w:r>
    </w:p>
    <w:p w14:paraId="0E166C63" w14:textId="77777777" w:rsidR="00732DB2" w:rsidRDefault="00732DB2" w:rsidP="00732DB2">
      <w:pPr>
        <w:tabs>
          <w:tab w:val="decimal" w:pos="270"/>
          <w:tab w:val="left" w:pos="720"/>
        </w:tabs>
        <w:ind w:left="-90"/>
        <w:rPr>
          <w:rFonts w:ascii="Helvetica" w:hAnsi="Helvetica"/>
          <w:szCs w:val="24"/>
        </w:rPr>
      </w:pPr>
    </w:p>
    <w:p w14:paraId="0D48D148" w14:textId="77777777" w:rsidR="00732DB2" w:rsidRDefault="00732DB2" w:rsidP="00732DB2">
      <w:pPr>
        <w:pStyle w:val="BodyTextIndent"/>
        <w:tabs>
          <w:tab w:val="left" w:pos="0"/>
        </w:tabs>
        <w:ind w:left="0"/>
        <w:rPr>
          <w:szCs w:val="24"/>
        </w:rPr>
      </w:pPr>
      <w:r>
        <w:rPr>
          <w:szCs w:val="24"/>
        </w:rPr>
        <w:t>b.  Write out Newton's 2nd Law for the block in the x- and y-directions.</w:t>
      </w:r>
    </w:p>
    <w:p w14:paraId="3D917D4A" w14:textId="77777777" w:rsidR="00732DB2" w:rsidRDefault="00732DB2" w:rsidP="00732DB2">
      <w:pPr>
        <w:tabs>
          <w:tab w:val="decimal" w:pos="270"/>
          <w:tab w:val="left" w:pos="720"/>
        </w:tabs>
        <w:ind w:left="-90"/>
        <w:rPr>
          <w:rFonts w:ascii="Helvetica" w:hAnsi="Helvetica"/>
          <w:szCs w:val="24"/>
        </w:rPr>
      </w:pPr>
    </w:p>
    <w:p w14:paraId="11805A53" w14:textId="77777777" w:rsidR="00732DB2" w:rsidRDefault="00732DB2" w:rsidP="00732DB2">
      <w:pPr>
        <w:tabs>
          <w:tab w:val="decimal" w:pos="270"/>
          <w:tab w:val="left" w:pos="720"/>
        </w:tabs>
        <w:ind w:left="-90"/>
        <w:rPr>
          <w:rFonts w:ascii="Helvetica" w:hAnsi="Helvetica"/>
          <w:szCs w:val="24"/>
        </w:rPr>
      </w:pPr>
    </w:p>
    <w:p w14:paraId="0415DED9" w14:textId="77777777" w:rsidR="00732DB2" w:rsidRDefault="00732DB2" w:rsidP="00732DB2">
      <w:pPr>
        <w:pStyle w:val="BodyTextIndent"/>
        <w:tabs>
          <w:tab w:val="left" w:pos="0"/>
        </w:tabs>
        <w:ind w:left="0"/>
        <w:rPr>
          <w:b/>
        </w:rPr>
      </w:pPr>
      <w:r>
        <w:t>x:  T - f</w:t>
      </w:r>
      <w:r w:rsidRPr="003A0F8B">
        <w:rPr>
          <w:vertAlign w:val="subscript"/>
        </w:rPr>
        <w:t>k</w:t>
      </w:r>
      <w:r>
        <w:t xml:space="preserve"> - mgsin(</w:t>
      </w:r>
      <w:r w:rsidRPr="000B5EFF">
        <w:rPr>
          <w:rFonts w:ascii="Symbol" w:hAnsi="Symbol"/>
          <w:szCs w:val="24"/>
        </w:rPr>
        <w:t></w:t>
      </w:r>
      <w:r>
        <w:t xml:space="preserve">) = ma </w:t>
      </w:r>
      <w:r>
        <w:tab/>
      </w:r>
      <w:r>
        <w:tab/>
      </w:r>
      <w:r>
        <w:tab/>
      </w:r>
      <w:r>
        <w:tab/>
      </w:r>
      <w:r>
        <w:tab/>
      </w:r>
      <w:r w:rsidRPr="006B74C6">
        <w:rPr>
          <w:b/>
        </w:rPr>
        <w:t>1</w:t>
      </w:r>
      <w:r>
        <w:rPr>
          <w:b/>
        </w:rPr>
        <w:t>5</w:t>
      </w:r>
    </w:p>
    <w:p w14:paraId="5612E341" w14:textId="77777777" w:rsidR="00732DB2" w:rsidRDefault="00732DB2" w:rsidP="00732DB2">
      <w:pPr>
        <w:pStyle w:val="BodyTextIndent"/>
        <w:tabs>
          <w:tab w:val="left" w:pos="0"/>
        </w:tabs>
        <w:ind w:left="0"/>
        <w:rPr>
          <w:b/>
        </w:rPr>
      </w:pPr>
    </w:p>
    <w:p w14:paraId="2DA505D6" w14:textId="77777777" w:rsidR="00732DB2" w:rsidRDefault="00732DB2" w:rsidP="00732DB2">
      <w:pPr>
        <w:pStyle w:val="BodyTextIndent"/>
        <w:tabs>
          <w:tab w:val="left" w:pos="0"/>
        </w:tabs>
        <w:ind w:left="0"/>
        <w:rPr>
          <w:b/>
        </w:rPr>
      </w:pPr>
      <w:r w:rsidRPr="003A0F8B">
        <w:t>or</w:t>
      </w:r>
      <w:r>
        <w:rPr>
          <w:b/>
        </w:rPr>
        <w:t xml:space="preserve"> </w:t>
      </w:r>
    </w:p>
    <w:p w14:paraId="2EDDB8B0" w14:textId="77777777" w:rsidR="00732DB2" w:rsidRDefault="00732DB2" w:rsidP="00732DB2">
      <w:pPr>
        <w:pStyle w:val="BodyTextIndent"/>
        <w:tabs>
          <w:tab w:val="left" w:pos="0"/>
        </w:tabs>
        <w:ind w:left="0"/>
        <w:rPr>
          <w:b/>
        </w:rPr>
      </w:pPr>
    </w:p>
    <w:p w14:paraId="0B02F887" w14:textId="77777777" w:rsidR="00732DB2" w:rsidRDefault="00732DB2" w:rsidP="00732DB2">
      <w:pPr>
        <w:pStyle w:val="BodyTextIndent"/>
        <w:tabs>
          <w:tab w:val="left" w:pos="0"/>
        </w:tabs>
        <w:ind w:left="0"/>
        <w:rPr>
          <w:b/>
        </w:rPr>
      </w:pPr>
      <w:r>
        <w:t xml:space="preserve">T - </w:t>
      </w:r>
      <w:r w:rsidRPr="003A0F8B">
        <w:rPr>
          <w:rFonts w:ascii="Symbol" w:hAnsi="Symbol"/>
        </w:rPr>
        <w:t></w:t>
      </w:r>
      <w:r w:rsidRPr="003A0F8B">
        <w:rPr>
          <w:vertAlign w:val="subscript"/>
        </w:rPr>
        <w:t>k</w:t>
      </w:r>
      <w:r>
        <w:t>F</w:t>
      </w:r>
      <w:r w:rsidRPr="003A0F8B">
        <w:rPr>
          <w:vertAlign w:val="subscript"/>
        </w:rPr>
        <w:t>N</w:t>
      </w:r>
      <w:r>
        <w:rPr>
          <w:vertAlign w:val="subscript"/>
        </w:rPr>
        <w:t xml:space="preserve"> </w:t>
      </w:r>
      <w:r>
        <w:t>- mgsin(</w:t>
      </w:r>
      <w:r w:rsidRPr="000B5EFF">
        <w:rPr>
          <w:rFonts w:ascii="Symbol" w:hAnsi="Symbol"/>
          <w:szCs w:val="24"/>
        </w:rPr>
        <w:t></w:t>
      </w:r>
      <w:r>
        <w:t>) = ma</w:t>
      </w:r>
    </w:p>
    <w:p w14:paraId="0C051C8D" w14:textId="77777777" w:rsidR="00732DB2" w:rsidRDefault="00732DB2" w:rsidP="00732DB2">
      <w:pPr>
        <w:pStyle w:val="BodyTextIndent"/>
        <w:tabs>
          <w:tab w:val="left" w:pos="0"/>
        </w:tabs>
        <w:ind w:left="0"/>
      </w:pPr>
    </w:p>
    <w:p w14:paraId="3B2507F8" w14:textId="77777777" w:rsidR="00732DB2" w:rsidRDefault="00732DB2" w:rsidP="00732DB2">
      <w:pPr>
        <w:pStyle w:val="BodyTextIndent"/>
        <w:tabs>
          <w:tab w:val="left" w:pos="0"/>
        </w:tabs>
        <w:ind w:left="0"/>
      </w:pPr>
    </w:p>
    <w:p w14:paraId="16AF7828" w14:textId="77777777" w:rsidR="00732DB2" w:rsidRDefault="00732DB2" w:rsidP="00732DB2">
      <w:pPr>
        <w:pStyle w:val="BodyTextIndent"/>
        <w:tabs>
          <w:tab w:val="left" w:pos="0"/>
        </w:tabs>
        <w:ind w:left="0"/>
        <w:rPr>
          <w:b/>
        </w:rPr>
      </w:pPr>
      <w:r>
        <w:t>y:  F</w:t>
      </w:r>
      <w:r w:rsidRPr="00F50C8F">
        <w:rPr>
          <w:vertAlign w:val="subscript"/>
        </w:rPr>
        <w:t>n</w:t>
      </w:r>
      <w:r>
        <w:rPr>
          <w:vertAlign w:val="subscript"/>
        </w:rPr>
        <w:t xml:space="preserve"> </w:t>
      </w:r>
      <w:r>
        <w:t>- mgcos(</w:t>
      </w:r>
      <w:r w:rsidRPr="000B5EFF">
        <w:rPr>
          <w:rFonts w:ascii="Symbol" w:hAnsi="Symbol"/>
          <w:szCs w:val="24"/>
        </w:rPr>
        <w:t></w:t>
      </w:r>
      <w:r>
        <w:t>) = 0</w:t>
      </w:r>
      <w:r>
        <w:tab/>
      </w:r>
      <w:r>
        <w:tab/>
      </w:r>
      <w:r>
        <w:tab/>
      </w:r>
      <w:r>
        <w:tab/>
      </w:r>
      <w:r>
        <w:tab/>
      </w:r>
      <w:r>
        <w:tab/>
      </w:r>
      <w:r>
        <w:rPr>
          <w:b/>
        </w:rPr>
        <w:t>10</w:t>
      </w:r>
    </w:p>
    <w:p w14:paraId="64A15FCF" w14:textId="77777777" w:rsidR="00732DB2" w:rsidRDefault="00732DB2" w:rsidP="00732DB2">
      <w:pPr>
        <w:tabs>
          <w:tab w:val="decimal" w:pos="270"/>
          <w:tab w:val="left" w:pos="720"/>
        </w:tabs>
        <w:ind w:left="-90"/>
        <w:rPr>
          <w:rFonts w:ascii="Helvetica" w:hAnsi="Helvetica"/>
          <w:szCs w:val="24"/>
        </w:rPr>
      </w:pPr>
    </w:p>
    <w:p w14:paraId="1DE57AC4" w14:textId="77777777" w:rsidR="00732DB2" w:rsidRDefault="00732DB2" w:rsidP="00732DB2">
      <w:pPr>
        <w:tabs>
          <w:tab w:val="decimal" w:pos="270"/>
          <w:tab w:val="left" w:pos="720"/>
        </w:tabs>
        <w:ind w:left="-90"/>
        <w:rPr>
          <w:rFonts w:ascii="Helvetica" w:hAnsi="Helvetica"/>
          <w:szCs w:val="24"/>
        </w:rPr>
      </w:pPr>
    </w:p>
    <w:p w14:paraId="75DEAD2F" w14:textId="77777777" w:rsidR="00AD1722" w:rsidRDefault="00AD1722" w:rsidP="00AD1722">
      <w:pPr>
        <w:tabs>
          <w:tab w:val="decimal" w:pos="270"/>
          <w:tab w:val="left" w:pos="720"/>
        </w:tabs>
        <w:ind w:left="-90"/>
        <w:rPr>
          <w:rFonts w:ascii="Helvetica" w:hAnsi="Helvetica"/>
          <w:szCs w:val="24"/>
        </w:rPr>
      </w:pPr>
      <w:r>
        <w:rPr>
          <w:rFonts w:ascii="Helvetica" w:hAnsi="Helvetica"/>
          <w:szCs w:val="24"/>
        </w:rPr>
        <w:t xml:space="preserve">Assume m = 6.50 kg, T = 85.0 N, </w:t>
      </w:r>
      <w:r w:rsidRPr="000B5EFF">
        <w:rPr>
          <w:rFonts w:ascii="Symbol" w:hAnsi="Symbol"/>
          <w:szCs w:val="24"/>
        </w:rPr>
        <w:t></w:t>
      </w:r>
      <w:r>
        <w:rPr>
          <w:rFonts w:ascii="Helvetica" w:hAnsi="Helvetica"/>
          <w:szCs w:val="24"/>
        </w:rPr>
        <w:t xml:space="preserve"> = 35.0</w:t>
      </w:r>
      <w:r w:rsidRPr="006F5CC7">
        <w:rPr>
          <w:rFonts w:ascii="Helvetica" w:hAnsi="Helvetica"/>
          <w:szCs w:val="24"/>
          <w:vertAlign w:val="superscript"/>
        </w:rPr>
        <w:t>o</w:t>
      </w:r>
      <w:r>
        <w:rPr>
          <w:rFonts w:ascii="Helvetica" w:hAnsi="Helvetica"/>
          <w:szCs w:val="24"/>
        </w:rPr>
        <w:t xml:space="preserve">, and </w:t>
      </w:r>
      <w:r w:rsidRPr="00CF540F">
        <w:rPr>
          <w:rFonts w:ascii="Symbol" w:hAnsi="Symbol"/>
          <w:szCs w:val="24"/>
        </w:rPr>
        <w:t></w:t>
      </w:r>
      <w:r w:rsidRPr="00CF540F">
        <w:rPr>
          <w:szCs w:val="24"/>
          <w:vertAlign w:val="subscript"/>
        </w:rPr>
        <w:t>k</w:t>
      </w:r>
      <w:r>
        <w:rPr>
          <w:szCs w:val="24"/>
        </w:rPr>
        <w:t xml:space="preserve"> </w:t>
      </w:r>
      <w:r>
        <w:rPr>
          <w:rFonts w:ascii="Helvetica" w:hAnsi="Helvetica"/>
          <w:szCs w:val="24"/>
        </w:rPr>
        <w:t>= 0.40</w:t>
      </w:r>
      <w:r w:rsidRPr="00C75623">
        <w:rPr>
          <w:rFonts w:ascii="Helvetica" w:hAnsi="Helvetica"/>
          <w:szCs w:val="24"/>
        </w:rPr>
        <w:t>0</w:t>
      </w:r>
      <w:r>
        <w:rPr>
          <w:rFonts w:ascii="Helvetica" w:hAnsi="Helvetica"/>
          <w:szCs w:val="24"/>
        </w:rPr>
        <w:t xml:space="preserve">. </w:t>
      </w:r>
    </w:p>
    <w:p w14:paraId="7AA6E313" w14:textId="77777777" w:rsidR="00AD1722" w:rsidRDefault="00AD1722" w:rsidP="00AD1722">
      <w:pPr>
        <w:tabs>
          <w:tab w:val="decimal" w:pos="270"/>
          <w:tab w:val="left" w:pos="720"/>
        </w:tabs>
        <w:ind w:left="-90"/>
        <w:rPr>
          <w:rFonts w:ascii="Helvetica" w:hAnsi="Helvetica"/>
          <w:szCs w:val="24"/>
        </w:rPr>
      </w:pPr>
      <w:r>
        <w:rPr>
          <w:rFonts w:ascii="Helvetica" w:hAnsi="Helvetica"/>
          <w:szCs w:val="24"/>
        </w:rPr>
        <w:t>c.  Find the magnitude of the normal force on the block.</w:t>
      </w:r>
    </w:p>
    <w:p w14:paraId="268A68A5" w14:textId="77777777" w:rsidR="00732DB2" w:rsidRDefault="00732DB2" w:rsidP="00732DB2">
      <w:pPr>
        <w:tabs>
          <w:tab w:val="decimal" w:pos="270"/>
          <w:tab w:val="left" w:pos="720"/>
        </w:tabs>
        <w:ind w:left="-90"/>
        <w:rPr>
          <w:rFonts w:ascii="Helvetica" w:hAnsi="Helvetica"/>
          <w:szCs w:val="24"/>
        </w:rPr>
      </w:pPr>
    </w:p>
    <w:p w14:paraId="26DD58B6" w14:textId="77777777" w:rsidR="00732DB2" w:rsidRDefault="00732DB2" w:rsidP="00732DB2">
      <w:pPr>
        <w:tabs>
          <w:tab w:val="decimal" w:pos="270"/>
          <w:tab w:val="left" w:pos="720"/>
        </w:tabs>
        <w:ind w:left="-90"/>
        <w:rPr>
          <w:rFonts w:ascii="Helvetica" w:hAnsi="Helvetica"/>
          <w:szCs w:val="24"/>
        </w:rPr>
      </w:pPr>
    </w:p>
    <w:p w14:paraId="14A0FEA2" w14:textId="77777777" w:rsidR="00732DB2" w:rsidRDefault="00732DB2" w:rsidP="00732DB2">
      <w:pPr>
        <w:tabs>
          <w:tab w:val="decimal" w:pos="270"/>
          <w:tab w:val="left" w:pos="720"/>
        </w:tabs>
        <w:ind w:left="-90"/>
        <w:rPr>
          <w:rFonts w:ascii="Helvetica" w:hAnsi="Helvetica"/>
          <w:szCs w:val="24"/>
        </w:rPr>
      </w:pPr>
      <w:r w:rsidRPr="00633B0E">
        <w:rPr>
          <w:rFonts w:ascii="Helvetica" w:hAnsi="Helvetica"/>
        </w:rPr>
        <w:t>F</w:t>
      </w:r>
      <w:r w:rsidRPr="00633B0E">
        <w:rPr>
          <w:rFonts w:ascii="Helvetica" w:hAnsi="Helvetica"/>
          <w:vertAlign w:val="subscript"/>
        </w:rPr>
        <w:t xml:space="preserve">n </w:t>
      </w:r>
      <w:r w:rsidRPr="00633B0E">
        <w:rPr>
          <w:rFonts w:ascii="Helvetica" w:hAnsi="Helvetica"/>
        </w:rPr>
        <w:t>= (6.50)gcos</w:t>
      </w:r>
      <w:r>
        <w:t>(</w:t>
      </w:r>
      <w:r>
        <w:rPr>
          <w:rFonts w:ascii="Helvetica" w:hAnsi="Helvetica"/>
          <w:szCs w:val="24"/>
        </w:rPr>
        <w:t>35.0</w:t>
      </w:r>
      <w:r w:rsidRPr="006F5CC7">
        <w:rPr>
          <w:rFonts w:ascii="Helvetica" w:hAnsi="Helvetica"/>
          <w:szCs w:val="24"/>
          <w:vertAlign w:val="superscript"/>
        </w:rPr>
        <w:t>o</w:t>
      </w:r>
      <w:r>
        <w:t xml:space="preserve">) = </w:t>
      </w:r>
      <w:r w:rsidRPr="00633B0E">
        <w:rPr>
          <w:rFonts w:ascii="Helvetica" w:hAnsi="Helvetica"/>
        </w:rPr>
        <w:t>52.2 N</w:t>
      </w:r>
      <w:r>
        <w:tab/>
      </w:r>
      <w:r>
        <w:tab/>
      </w:r>
      <w:r>
        <w:tab/>
      </w:r>
      <w:r>
        <w:tab/>
      </w:r>
      <w:r w:rsidRPr="00D9225D">
        <w:rPr>
          <w:rFonts w:ascii="Helvetica" w:hAnsi="Helvetica"/>
          <w:b/>
        </w:rPr>
        <w:t>5</w:t>
      </w:r>
    </w:p>
    <w:p w14:paraId="7F554F62" w14:textId="77777777" w:rsidR="00732DB2" w:rsidRDefault="00732DB2" w:rsidP="00732DB2">
      <w:pPr>
        <w:tabs>
          <w:tab w:val="decimal" w:pos="270"/>
          <w:tab w:val="left" w:pos="720"/>
        </w:tabs>
        <w:ind w:left="-90"/>
        <w:rPr>
          <w:rFonts w:ascii="Helvetica" w:hAnsi="Helvetica"/>
          <w:szCs w:val="24"/>
        </w:rPr>
      </w:pPr>
    </w:p>
    <w:p w14:paraId="06D36E32" w14:textId="77777777" w:rsidR="00732DB2" w:rsidRDefault="00732DB2" w:rsidP="00732DB2">
      <w:pPr>
        <w:tabs>
          <w:tab w:val="decimal" w:pos="270"/>
          <w:tab w:val="left" w:pos="720"/>
        </w:tabs>
        <w:ind w:left="-90"/>
        <w:rPr>
          <w:rFonts w:ascii="Helvetica" w:hAnsi="Helvetica"/>
          <w:szCs w:val="24"/>
        </w:rPr>
      </w:pPr>
    </w:p>
    <w:p w14:paraId="783736EC" w14:textId="77777777" w:rsidR="00732DB2" w:rsidRDefault="00732DB2" w:rsidP="00732DB2">
      <w:pPr>
        <w:tabs>
          <w:tab w:val="decimal" w:pos="270"/>
          <w:tab w:val="left" w:pos="720"/>
        </w:tabs>
        <w:ind w:left="-90"/>
        <w:rPr>
          <w:rFonts w:ascii="Helvetica" w:hAnsi="Helvetica"/>
          <w:szCs w:val="24"/>
        </w:rPr>
      </w:pPr>
      <w:r>
        <w:rPr>
          <w:rFonts w:ascii="Helvetica" w:hAnsi="Helvetica"/>
          <w:szCs w:val="24"/>
        </w:rPr>
        <w:t>d.  Find the magnitude of the acceleration of the block.</w:t>
      </w:r>
    </w:p>
    <w:p w14:paraId="7942F5DD" w14:textId="77777777" w:rsidR="00732DB2" w:rsidRDefault="00732DB2" w:rsidP="00732DB2">
      <w:pPr>
        <w:tabs>
          <w:tab w:val="decimal" w:pos="270"/>
          <w:tab w:val="left" w:pos="720"/>
        </w:tabs>
        <w:ind w:left="-90"/>
        <w:rPr>
          <w:rFonts w:ascii="Helvetica" w:hAnsi="Helvetica"/>
          <w:szCs w:val="24"/>
        </w:rPr>
      </w:pPr>
    </w:p>
    <w:p w14:paraId="18DF227D" w14:textId="77777777" w:rsidR="00732DB2" w:rsidRDefault="00732DB2" w:rsidP="00732DB2">
      <w:pPr>
        <w:tabs>
          <w:tab w:val="decimal" w:pos="270"/>
          <w:tab w:val="left" w:pos="720"/>
        </w:tabs>
        <w:ind w:left="-90"/>
        <w:rPr>
          <w:rFonts w:ascii="Helvetica" w:hAnsi="Helvetica"/>
          <w:szCs w:val="24"/>
        </w:rPr>
      </w:pPr>
      <w:r w:rsidRPr="003A0F8B">
        <w:rPr>
          <w:rFonts w:ascii="Helvetica" w:hAnsi="Helvetica"/>
          <w:position w:val="-56"/>
          <w:szCs w:val="24"/>
        </w:rPr>
        <w:object w:dxaOrig="3940" w:dyaOrig="1580" w14:anchorId="139A2F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pt;height:79pt" o:ole="">
            <v:imagedata r:id="rId9" o:title=""/>
          </v:shape>
          <o:OLEObject Type="Embed" ProgID="Equation.DSMT4" ShapeID="_x0000_i1025" DrawAspect="Content" ObjectID="_1416905228" r:id="rId10"/>
        </w:object>
      </w:r>
      <w:r>
        <w:rPr>
          <w:rFonts w:ascii="Helvetica" w:hAnsi="Helvetica"/>
          <w:szCs w:val="24"/>
        </w:rPr>
        <w:tab/>
      </w:r>
      <w:r>
        <w:rPr>
          <w:rFonts w:ascii="Helvetica" w:hAnsi="Helvetica"/>
          <w:szCs w:val="24"/>
        </w:rPr>
        <w:tab/>
      </w:r>
      <w:r>
        <w:rPr>
          <w:rFonts w:ascii="Helvetica" w:hAnsi="Helvetica"/>
          <w:szCs w:val="24"/>
        </w:rPr>
        <w:tab/>
      </w:r>
      <w:r w:rsidRPr="003A0F8B">
        <w:rPr>
          <w:rFonts w:ascii="Helvetica" w:hAnsi="Helvetica"/>
          <w:b/>
        </w:rPr>
        <w:t>10</w:t>
      </w:r>
    </w:p>
    <w:p w14:paraId="433ACAFC" w14:textId="77777777" w:rsidR="008F5876" w:rsidRDefault="00732DB2" w:rsidP="008F5876">
      <w:pPr>
        <w:tabs>
          <w:tab w:val="decimal" w:pos="270"/>
          <w:tab w:val="left" w:pos="720"/>
        </w:tabs>
        <w:ind w:left="-90"/>
        <w:jc w:val="center"/>
        <w:rPr>
          <w:rFonts w:ascii="Helvetica" w:hAnsi="Helvetica"/>
          <w:szCs w:val="24"/>
        </w:rPr>
      </w:pPr>
      <w:r>
        <w:rPr>
          <w:rFonts w:ascii="Helvetica" w:hAnsi="Helvetica"/>
          <w:szCs w:val="24"/>
        </w:rPr>
        <w:br w:type="page"/>
      </w:r>
      <w:r w:rsidR="00E0193B">
        <w:rPr>
          <w:rFonts w:ascii="Helvetica" w:hAnsi="Helvetica"/>
          <w:noProof/>
          <w:szCs w:val="24"/>
        </w:rPr>
        <w:lastRenderedPageBreak/>
        <w:drawing>
          <wp:inline distT="0" distB="0" distL="0" distR="0" wp14:anchorId="1D260BCD" wp14:editId="579F7C68">
            <wp:extent cx="254000" cy="800100"/>
            <wp:effectExtent l="0" t="0" r="0" b="1270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4000" cy="800100"/>
                    </a:xfrm>
                    <a:prstGeom prst="rect">
                      <a:avLst/>
                    </a:prstGeom>
                    <a:noFill/>
                    <a:ln>
                      <a:noFill/>
                    </a:ln>
                  </pic:spPr>
                </pic:pic>
              </a:graphicData>
            </a:graphic>
          </wp:inline>
        </w:drawing>
      </w:r>
    </w:p>
    <w:p w14:paraId="37D00476" w14:textId="5BE1F983" w:rsidR="003132D2" w:rsidRDefault="003132D2" w:rsidP="003132D2">
      <w:pPr>
        <w:tabs>
          <w:tab w:val="decimal" w:pos="270"/>
          <w:tab w:val="left" w:pos="720"/>
        </w:tabs>
        <w:ind w:left="-90"/>
        <w:rPr>
          <w:rFonts w:ascii="Helvetica" w:hAnsi="Helvetica"/>
          <w:szCs w:val="24"/>
        </w:rPr>
      </w:pPr>
      <w:r>
        <w:rPr>
          <w:rFonts w:ascii="Helvetica" w:hAnsi="Helvetica"/>
          <w:szCs w:val="24"/>
        </w:rPr>
        <w:t>4.  A block of mass 6.50 kg is placed on a scale which is able to travel on a frictionless track as shown above. At the bottom of a rounded section of track the scale/block is traveli</w:t>
      </w:r>
      <w:r w:rsidR="00762DD2">
        <w:rPr>
          <w:rFonts w:ascii="Helvetica" w:hAnsi="Helvetica"/>
          <w:szCs w:val="24"/>
        </w:rPr>
        <w:t>ng horizontally at a speed of 23</w:t>
      </w:r>
      <w:r>
        <w:rPr>
          <w:rFonts w:ascii="Helvetica" w:hAnsi="Helvetica"/>
          <w:szCs w:val="24"/>
        </w:rPr>
        <w:t>.5 m/s. The scale then travels to the top of the track, which is circular with a radius of 25.0 m.</w:t>
      </w:r>
    </w:p>
    <w:p w14:paraId="655C730A" w14:textId="77777777" w:rsidR="008F5876" w:rsidRDefault="008F5876" w:rsidP="008F5876">
      <w:pPr>
        <w:tabs>
          <w:tab w:val="decimal" w:pos="270"/>
          <w:tab w:val="left" w:pos="720"/>
        </w:tabs>
        <w:ind w:left="-90"/>
        <w:rPr>
          <w:rFonts w:ascii="Helvetica" w:hAnsi="Helvetica"/>
          <w:szCs w:val="24"/>
        </w:rPr>
      </w:pPr>
      <w:r>
        <w:rPr>
          <w:rFonts w:ascii="Helvetica" w:hAnsi="Helvetica"/>
          <w:szCs w:val="24"/>
        </w:rPr>
        <w:t>a.  Find the kinetic energy of the block before it reaches the rounded section of track.</w:t>
      </w:r>
    </w:p>
    <w:p w14:paraId="26B645B7" w14:textId="77777777" w:rsidR="008F5876" w:rsidRDefault="008F5876" w:rsidP="008F5876">
      <w:pPr>
        <w:tabs>
          <w:tab w:val="decimal" w:pos="270"/>
          <w:tab w:val="left" w:pos="720"/>
        </w:tabs>
        <w:ind w:left="-90"/>
        <w:rPr>
          <w:rFonts w:ascii="Helvetica" w:hAnsi="Helvetica"/>
          <w:szCs w:val="24"/>
        </w:rPr>
      </w:pPr>
    </w:p>
    <w:p w14:paraId="399D335B" w14:textId="77777777" w:rsidR="008F5876" w:rsidRPr="002A050E" w:rsidRDefault="00762DD2" w:rsidP="008F5876">
      <w:pPr>
        <w:pStyle w:val="BodyTextIndent"/>
        <w:tabs>
          <w:tab w:val="left" w:pos="0"/>
        </w:tabs>
        <w:ind w:left="0"/>
      </w:pPr>
      <w:r w:rsidRPr="008B191B">
        <w:rPr>
          <w:position w:val="-40"/>
        </w:rPr>
        <w:object w:dxaOrig="2920" w:dyaOrig="940" w14:anchorId="1C747FD2">
          <v:shape id="_x0000_i1026" type="#_x0000_t75" style="width:146pt;height:47pt" o:ole="">
            <v:imagedata r:id="rId12" o:title=""/>
          </v:shape>
          <o:OLEObject Type="Embed" ProgID="Equation.DSMT4" ShapeID="_x0000_i1026" DrawAspect="Content" ObjectID="_1416905229" r:id="rId13"/>
        </w:object>
      </w:r>
      <w:r w:rsidR="008F5876">
        <w:tab/>
      </w:r>
      <w:r w:rsidR="008F5876">
        <w:tab/>
      </w:r>
      <w:r w:rsidR="008F5876">
        <w:tab/>
      </w:r>
      <w:r w:rsidR="008F5876">
        <w:tab/>
      </w:r>
      <w:r w:rsidR="008F5876">
        <w:tab/>
      </w:r>
      <w:r w:rsidR="008F5876">
        <w:tab/>
      </w:r>
      <w:r w:rsidR="008F5876">
        <w:rPr>
          <w:b/>
        </w:rPr>
        <w:t>5</w:t>
      </w:r>
    </w:p>
    <w:p w14:paraId="5EC7F489" w14:textId="77777777" w:rsidR="008F5876" w:rsidRDefault="008F5876" w:rsidP="008F5876">
      <w:pPr>
        <w:tabs>
          <w:tab w:val="decimal" w:pos="270"/>
          <w:tab w:val="left" w:pos="720"/>
        </w:tabs>
        <w:ind w:left="-90"/>
        <w:rPr>
          <w:rFonts w:ascii="Helvetica" w:hAnsi="Helvetica"/>
          <w:szCs w:val="24"/>
        </w:rPr>
      </w:pPr>
    </w:p>
    <w:p w14:paraId="212C407C" w14:textId="77777777" w:rsidR="001814BC" w:rsidRDefault="001814BC" w:rsidP="001814BC">
      <w:pPr>
        <w:tabs>
          <w:tab w:val="decimal" w:pos="270"/>
          <w:tab w:val="left" w:pos="720"/>
        </w:tabs>
        <w:ind w:left="-90"/>
        <w:rPr>
          <w:rFonts w:ascii="Helvetica" w:hAnsi="Helvetica"/>
          <w:szCs w:val="24"/>
        </w:rPr>
      </w:pPr>
      <w:r>
        <w:rPr>
          <w:rFonts w:ascii="Helvetica" w:hAnsi="Helvetica"/>
          <w:szCs w:val="24"/>
        </w:rPr>
        <w:t>b.  Find the speed of the block at the top of the curved portion of the track.</w:t>
      </w:r>
    </w:p>
    <w:p w14:paraId="03F79EE1" w14:textId="77777777" w:rsidR="008F5876" w:rsidRDefault="008F5876" w:rsidP="008F5876">
      <w:pPr>
        <w:tabs>
          <w:tab w:val="decimal" w:pos="270"/>
          <w:tab w:val="left" w:pos="720"/>
        </w:tabs>
        <w:ind w:left="-90"/>
        <w:rPr>
          <w:rFonts w:ascii="Helvetica" w:hAnsi="Helvetica"/>
          <w:szCs w:val="24"/>
        </w:rPr>
      </w:pPr>
    </w:p>
    <w:p w14:paraId="4D96C586" w14:textId="77777777" w:rsidR="008F5876" w:rsidRDefault="00762DD2" w:rsidP="008F5876">
      <w:pPr>
        <w:pStyle w:val="BodyTextIndent"/>
        <w:tabs>
          <w:tab w:val="left" w:pos="0"/>
        </w:tabs>
        <w:ind w:left="0"/>
      </w:pPr>
      <w:r w:rsidRPr="009A326E">
        <w:rPr>
          <w:position w:val="-80"/>
        </w:rPr>
        <w:object w:dxaOrig="2600" w:dyaOrig="1720" w14:anchorId="3C584D31">
          <v:shape id="_x0000_i1027" type="#_x0000_t75" style="width:130pt;height:86pt" o:ole="">
            <v:imagedata r:id="rId14" o:title=""/>
          </v:shape>
          <o:OLEObject Type="Embed" ProgID="Equation.DSMT4" ShapeID="_x0000_i1027" DrawAspect="Content" ObjectID="_1416905230" r:id="rId15"/>
        </w:object>
      </w:r>
      <w:r w:rsidR="008F5876">
        <w:tab/>
      </w:r>
      <w:r w:rsidR="008F5876">
        <w:tab/>
      </w:r>
      <w:r w:rsidR="008F5876">
        <w:tab/>
      </w:r>
      <w:r w:rsidR="008F5876">
        <w:tab/>
      </w:r>
      <w:r w:rsidR="008F5876">
        <w:tab/>
      </w:r>
      <w:r w:rsidR="008F5876">
        <w:tab/>
      </w:r>
      <w:r w:rsidR="008F5876">
        <w:tab/>
      </w:r>
      <w:r w:rsidR="008F5876">
        <w:rPr>
          <w:b/>
        </w:rPr>
        <w:t>20</w:t>
      </w:r>
    </w:p>
    <w:p w14:paraId="2C2490D4" w14:textId="77777777" w:rsidR="008F5876" w:rsidRDefault="008F5876" w:rsidP="008F5876">
      <w:pPr>
        <w:tabs>
          <w:tab w:val="decimal" w:pos="270"/>
          <w:tab w:val="left" w:pos="720"/>
        </w:tabs>
        <w:ind w:left="-90"/>
        <w:rPr>
          <w:rFonts w:ascii="Helvetica" w:hAnsi="Helvetica"/>
          <w:szCs w:val="24"/>
        </w:rPr>
      </w:pPr>
    </w:p>
    <w:p w14:paraId="7D9CAB03" w14:textId="77777777" w:rsidR="001814BC" w:rsidRDefault="001814BC" w:rsidP="001814BC">
      <w:pPr>
        <w:tabs>
          <w:tab w:val="decimal" w:pos="270"/>
          <w:tab w:val="left" w:pos="720"/>
        </w:tabs>
        <w:ind w:left="-90"/>
        <w:rPr>
          <w:rFonts w:ascii="Helvetica" w:hAnsi="Helvetica"/>
          <w:szCs w:val="24"/>
        </w:rPr>
      </w:pPr>
      <w:r>
        <w:rPr>
          <w:rFonts w:ascii="Helvetica" w:hAnsi="Helvetica"/>
          <w:szCs w:val="24"/>
        </w:rPr>
        <w:t>c.  On the figure above and to the right, draw a free body diagram of the block at the top of the curved portion of the track.</w:t>
      </w:r>
    </w:p>
    <w:p w14:paraId="11D4E51E" w14:textId="7A50821E" w:rsidR="008F5876" w:rsidRDefault="001814BC" w:rsidP="008F5876">
      <w:pPr>
        <w:tabs>
          <w:tab w:val="decimal" w:pos="270"/>
          <w:tab w:val="left" w:pos="720"/>
        </w:tabs>
        <w:ind w:left="-90"/>
        <w:rPr>
          <w:rFonts w:ascii="Helvetica" w:hAnsi="Helvetica"/>
          <w:szCs w:val="24"/>
        </w:rPr>
      </w:pPr>
      <w:r>
        <w:rPr>
          <w:rFonts w:ascii="Helvetica" w:hAnsi="Helvetica"/>
          <w:szCs w:val="24"/>
        </w:rPr>
        <w:tab/>
      </w:r>
      <w:r>
        <w:rPr>
          <w:rFonts w:ascii="Helvetica" w:hAnsi="Helvetica"/>
          <w:szCs w:val="24"/>
        </w:rPr>
        <w:tab/>
      </w:r>
      <w:r>
        <w:rPr>
          <w:rFonts w:ascii="Helvetica" w:hAnsi="Helvetica"/>
          <w:szCs w:val="24"/>
        </w:rPr>
        <w:tab/>
      </w:r>
      <w:r>
        <w:rPr>
          <w:rFonts w:ascii="Helvetica" w:hAnsi="Helvetica"/>
          <w:szCs w:val="24"/>
        </w:rPr>
        <w:tab/>
      </w:r>
      <w:r>
        <w:rPr>
          <w:rFonts w:ascii="Helvetica" w:hAnsi="Helvetica"/>
          <w:szCs w:val="24"/>
        </w:rPr>
        <w:tab/>
      </w:r>
      <w:r>
        <w:rPr>
          <w:rFonts w:ascii="Helvetica" w:hAnsi="Helvetica"/>
          <w:szCs w:val="24"/>
        </w:rPr>
        <w:tab/>
      </w:r>
      <w:r>
        <w:rPr>
          <w:rFonts w:ascii="Helvetica" w:hAnsi="Helvetica"/>
          <w:szCs w:val="24"/>
        </w:rPr>
        <w:tab/>
      </w:r>
      <w:r>
        <w:rPr>
          <w:rFonts w:ascii="Helvetica" w:hAnsi="Helvetica"/>
          <w:szCs w:val="24"/>
        </w:rPr>
        <w:tab/>
      </w:r>
      <w:r>
        <w:rPr>
          <w:rFonts w:ascii="Helvetica" w:hAnsi="Helvetica"/>
          <w:szCs w:val="24"/>
        </w:rPr>
        <w:tab/>
      </w:r>
      <w:r>
        <w:rPr>
          <w:rFonts w:ascii="Helvetica" w:hAnsi="Helvetica"/>
          <w:szCs w:val="24"/>
        </w:rPr>
        <w:tab/>
      </w:r>
      <w:r>
        <w:rPr>
          <w:rFonts w:ascii="Helvetica" w:hAnsi="Helvetica"/>
          <w:szCs w:val="24"/>
        </w:rPr>
        <w:tab/>
      </w:r>
      <w:r w:rsidR="008F5876" w:rsidRPr="002A050E">
        <w:rPr>
          <w:rFonts w:ascii="Helvetica" w:hAnsi="Helvetica"/>
          <w:b/>
        </w:rPr>
        <w:t>10</w:t>
      </w:r>
    </w:p>
    <w:p w14:paraId="2F666A0B" w14:textId="77777777" w:rsidR="008F5876" w:rsidRDefault="008F5876" w:rsidP="008F5876">
      <w:pPr>
        <w:tabs>
          <w:tab w:val="decimal" w:pos="270"/>
          <w:tab w:val="left" w:pos="720"/>
        </w:tabs>
        <w:ind w:left="-90"/>
        <w:rPr>
          <w:rFonts w:ascii="Helvetica" w:hAnsi="Helvetica"/>
          <w:szCs w:val="24"/>
        </w:rPr>
      </w:pPr>
    </w:p>
    <w:p w14:paraId="4B3D30CA" w14:textId="77777777" w:rsidR="001814BC" w:rsidRDefault="001814BC" w:rsidP="001814BC">
      <w:pPr>
        <w:tabs>
          <w:tab w:val="decimal" w:pos="270"/>
          <w:tab w:val="left" w:pos="720"/>
        </w:tabs>
        <w:ind w:left="-90"/>
        <w:rPr>
          <w:rFonts w:ascii="Helvetica" w:hAnsi="Helvetica"/>
          <w:szCs w:val="24"/>
        </w:rPr>
      </w:pPr>
      <w:r>
        <w:rPr>
          <w:rFonts w:ascii="Helvetica" w:hAnsi="Helvetica"/>
          <w:szCs w:val="24"/>
        </w:rPr>
        <w:t>d.  Find the scale reading at the top of the curved portion of the track.</w:t>
      </w:r>
    </w:p>
    <w:p w14:paraId="7FB14384" w14:textId="77777777" w:rsidR="008F5876" w:rsidRDefault="008F5876" w:rsidP="008F5876">
      <w:pPr>
        <w:tabs>
          <w:tab w:val="decimal" w:pos="270"/>
          <w:tab w:val="left" w:pos="720"/>
        </w:tabs>
        <w:ind w:left="-90"/>
        <w:rPr>
          <w:rFonts w:ascii="Helvetica" w:hAnsi="Helvetica"/>
          <w:szCs w:val="24"/>
        </w:rPr>
      </w:pPr>
    </w:p>
    <w:p w14:paraId="4E780E85" w14:textId="77777777" w:rsidR="008F5876" w:rsidRDefault="00762DD2" w:rsidP="008F5876">
      <w:pPr>
        <w:pStyle w:val="BodyTextIndent"/>
        <w:tabs>
          <w:tab w:val="left" w:pos="0"/>
        </w:tabs>
        <w:ind w:left="0"/>
      </w:pPr>
      <w:r w:rsidRPr="00A22266">
        <w:rPr>
          <w:position w:val="-54"/>
        </w:rPr>
        <w:object w:dxaOrig="3840" w:dyaOrig="1620" w14:anchorId="22962998">
          <v:shape id="_x0000_i1028" type="#_x0000_t75" style="width:192pt;height:81pt" o:ole="">
            <v:imagedata r:id="rId16" o:title=""/>
          </v:shape>
          <o:OLEObject Type="Embed" ProgID="Equation.DSMT4" ShapeID="_x0000_i1028" DrawAspect="Content" ObjectID="_1416905231" r:id="rId17"/>
        </w:object>
      </w:r>
      <w:r w:rsidR="008F5876">
        <w:tab/>
      </w:r>
      <w:r w:rsidR="008F5876">
        <w:tab/>
      </w:r>
      <w:r w:rsidR="008F5876">
        <w:tab/>
      </w:r>
      <w:r w:rsidR="008F5876">
        <w:tab/>
      </w:r>
      <w:r w:rsidR="008F5876">
        <w:tab/>
      </w:r>
      <w:r w:rsidR="008F5876">
        <w:rPr>
          <w:b/>
        </w:rPr>
        <w:t>15</w:t>
      </w:r>
    </w:p>
    <w:p w14:paraId="41C434D8" w14:textId="3E16D2D4" w:rsidR="00BE24DE" w:rsidRDefault="00164747" w:rsidP="00A5007F">
      <w:pPr>
        <w:tabs>
          <w:tab w:val="decimal" w:pos="270"/>
          <w:tab w:val="left" w:pos="720"/>
        </w:tabs>
        <w:ind w:left="-90"/>
        <w:jc w:val="center"/>
        <w:rPr>
          <w:rFonts w:ascii="Helvetica" w:hAnsi="Helvetica"/>
          <w:b/>
          <w:sz w:val="72"/>
          <w:szCs w:val="72"/>
        </w:rPr>
      </w:pPr>
      <w:r>
        <w:rPr>
          <w:b/>
          <w:sz w:val="72"/>
          <w:szCs w:val="72"/>
        </w:rPr>
        <w:br w:type="page"/>
      </w:r>
    </w:p>
    <w:p w14:paraId="1F2C265A" w14:textId="0CA2DCDF" w:rsidR="0093578E" w:rsidRDefault="0093578E" w:rsidP="0093578E">
      <w:pPr>
        <w:tabs>
          <w:tab w:val="left" w:pos="-90"/>
        </w:tabs>
        <w:ind w:left="-90"/>
      </w:pPr>
    </w:p>
    <w:p w14:paraId="7BC8030A" w14:textId="77777777" w:rsidR="006607FD" w:rsidRDefault="006607FD" w:rsidP="006607FD">
      <w:pPr>
        <w:pStyle w:val="BodyTextIndent"/>
        <w:tabs>
          <w:tab w:val="left" w:pos="0"/>
        </w:tabs>
        <w:ind w:left="0"/>
        <w:jc w:val="center"/>
      </w:pPr>
    </w:p>
    <w:p w14:paraId="43298740" w14:textId="77777777" w:rsidR="00374DD8" w:rsidRDefault="00374DD8" w:rsidP="00CC26BF">
      <w:pPr>
        <w:pStyle w:val="BodyTextIndent"/>
        <w:tabs>
          <w:tab w:val="left" w:pos="0"/>
        </w:tabs>
        <w:ind w:left="0"/>
        <w:rPr>
          <w:u w:val="single"/>
        </w:rPr>
      </w:pPr>
    </w:p>
    <w:p w14:paraId="2B367C64" w14:textId="77777777" w:rsidR="00374DD8" w:rsidRPr="0080799A" w:rsidRDefault="00374DD8" w:rsidP="00374DD8">
      <w:pPr>
        <w:pStyle w:val="BodyTextIndent"/>
        <w:tabs>
          <w:tab w:val="left" w:pos="0"/>
        </w:tabs>
        <w:ind w:left="0"/>
        <w:rPr>
          <w:u w:val="single"/>
        </w:rPr>
      </w:pPr>
    </w:p>
    <w:p w14:paraId="644ECF82" w14:textId="77777777" w:rsidR="00562378" w:rsidRPr="00DD2132" w:rsidRDefault="00562378" w:rsidP="00DD2132">
      <w:pPr>
        <w:tabs>
          <w:tab w:val="center" w:pos="90"/>
          <w:tab w:val="center" w:pos="540"/>
          <w:tab w:val="center" w:pos="720"/>
        </w:tabs>
      </w:pPr>
    </w:p>
    <w:p w14:paraId="3E7B9D7F" w14:textId="77777777" w:rsidR="00562378" w:rsidRDefault="00562378" w:rsidP="00562378">
      <w:pPr>
        <w:pStyle w:val="Heading2"/>
      </w:pPr>
      <w:r>
        <w:t xml:space="preserve">Your Name:  </w:t>
      </w:r>
      <w:r w:rsidR="006B72EA">
        <w:t>_______________________</w:t>
      </w:r>
      <w:r w:rsidR="006B72EA">
        <w:tab/>
      </w:r>
      <w:r w:rsidR="006B72EA">
        <w:tab/>
      </w:r>
      <w:r w:rsidR="006B72EA">
        <w:tab/>
        <w:t>PHY203</w:t>
      </w:r>
    </w:p>
    <w:p w14:paraId="2755E0DD" w14:textId="77777777" w:rsidR="00562378" w:rsidRDefault="00683D56" w:rsidP="00562378">
      <w:pPr>
        <w:ind w:left="360" w:hanging="360"/>
        <w:rPr>
          <w:rFonts w:ascii="Helvetica" w:hAnsi="Helvetica"/>
          <w:b/>
        </w:rPr>
      </w:pP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r>
      <w:r>
        <w:rPr>
          <w:rFonts w:ascii="Helvetica" w:hAnsi="Helvetica"/>
          <w:b/>
        </w:rPr>
        <w:tab/>
        <w:t>Final Exam #3</w:t>
      </w:r>
    </w:p>
    <w:p w14:paraId="24A03BF4" w14:textId="77777777" w:rsidR="00562378" w:rsidRDefault="00562378" w:rsidP="00562378">
      <w:pPr>
        <w:ind w:left="360" w:hanging="360"/>
        <w:rPr>
          <w:rFonts w:ascii="Helvetica" w:hAnsi="Helvetica"/>
          <w:b/>
        </w:rPr>
      </w:pPr>
    </w:p>
    <w:p w14:paraId="3228C5ED" w14:textId="77777777" w:rsidR="00562378" w:rsidRDefault="00562378" w:rsidP="00562378">
      <w:pPr>
        <w:ind w:left="360" w:hanging="360"/>
        <w:rPr>
          <w:rFonts w:ascii="Helvetica" w:hAnsi="Helvetica"/>
          <w:b/>
        </w:rPr>
      </w:pPr>
    </w:p>
    <w:p w14:paraId="613DD71C" w14:textId="77777777" w:rsidR="00562378" w:rsidRDefault="00562378" w:rsidP="00562378">
      <w:pPr>
        <w:ind w:left="360" w:hanging="360"/>
        <w:rPr>
          <w:rFonts w:ascii="Helvetica" w:hAnsi="Helvetica"/>
          <w:b/>
        </w:rPr>
      </w:pPr>
    </w:p>
    <w:p w14:paraId="1C7227FD" w14:textId="77777777" w:rsidR="00562378" w:rsidRDefault="00562378" w:rsidP="00562378">
      <w:pPr>
        <w:ind w:left="360" w:hanging="360"/>
        <w:rPr>
          <w:rFonts w:ascii="Helvetica" w:hAnsi="Helvetica"/>
          <w:b/>
        </w:rPr>
      </w:pPr>
    </w:p>
    <w:p w14:paraId="6274CE14" w14:textId="77777777" w:rsidR="00562378" w:rsidRDefault="00562378" w:rsidP="00562378">
      <w:pPr>
        <w:ind w:left="360" w:hanging="360"/>
        <w:rPr>
          <w:rFonts w:ascii="Helvetica" w:hAnsi="Helvetica"/>
          <w:b/>
        </w:rPr>
      </w:pPr>
    </w:p>
    <w:p w14:paraId="3612C5CF" w14:textId="77777777" w:rsidR="00562378" w:rsidRPr="003C349B" w:rsidRDefault="00562378" w:rsidP="00562378">
      <w:pPr>
        <w:ind w:left="360" w:hanging="360"/>
        <w:jc w:val="center"/>
        <w:rPr>
          <w:rFonts w:ascii="Helvetica" w:hAnsi="Helvetica"/>
          <w:b/>
          <w:sz w:val="72"/>
          <w:szCs w:val="72"/>
        </w:rPr>
      </w:pPr>
      <w:r>
        <w:rPr>
          <w:rFonts w:ascii="Helvetica" w:hAnsi="Helvetica"/>
          <w:b/>
          <w:sz w:val="72"/>
          <w:szCs w:val="72"/>
        </w:rPr>
        <w:t>Part 3</w:t>
      </w:r>
    </w:p>
    <w:p w14:paraId="093B694C" w14:textId="77777777" w:rsidR="00562378" w:rsidRDefault="00562378" w:rsidP="00562378">
      <w:pPr>
        <w:rPr>
          <w:rFonts w:ascii="Helvetica" w:hAnsi="Helvetica"/>
          <w:b/>
        </w:rPr>
      </w:pPr>
    </w:p>
    <w:p w14:paraId="47434CF2" w14:textId="77777777" w:rsidR="00562378" w:rsidRDefault="00562378" w:rsidP="00562378">
      <w:pPr>
        <w:ind w:left="360" w:hanging="360"/>
        <w:rPr>
          <w:rFonts w:ascii="Helvetica" w:hAnsi="Helvetica"/>
          <w:b/>
        </w:rPr>
      </w:pPr>
    </w:p>
    <w:p w14:paraId="7BEBAC90" w14:textId="77777777" w:rsidR="00562378" w:rsidRDefault="00562378" w:rsidP="00562378">
      <w:pPr>
        <w:ind w:left="360" w:hanging="360"/>
        <w:rPr>
          <w:rFonts w:ascii="Helvetica" w:hAnsi="Helvetica"/>
          <w:b/>
        </w:rPr>
      </w:pPr>
    </w:p>
    <w:p w14:paraId="1B48098D" w14:textId="77777777" w:rsidR="00562378" w:rsidRDefault="00562378" w:rsidP="00562378">
      <w:pPr>
        <w:ind w:left="360" w:hanging="360"/>
        <w:rPr>
          <w:rFonts w:ascii="Helvetica" w:hAnsi="Helvetica"/>
          <w:b/>
        </w:rPr>
      </w:pPr>
    </w:p>
    <w:p w14:paraId="35A315CE" w14:textId="77777777" w:rsidR="00B65E86" w:rsidRDefault="00B65E86" w:rsidP="00562378">
      <w:pPr>
        <w:ind w:left="360" w:hanging="360"/>
        <w:rPr>
          <w:rFonts w:ascii="Helvetica" w:hAnsi="Helvetica"/>
          <w:b/>
        </w:rPr>
      </w:pPr>
    </w:p>
    <w:p w14:paraId="4C88406C" w14:textId="77777777" w:rsidR="00B65E86" w:rsidRDefault="00B65E86" w:rsidP="00562378">
      <w:pPr>
        <w:ind w:left="360" w:hanging="360"/>
        <w:rPr>
          <w:rFonts w:ascii="Helvetica" w:hAnsi="Helvetica"/>
          <w:b/>
        </w:rPr>
      </w:pPr>
    </w:p>
    <w:p w14:paraId="221C5F1B" w14:textId="77777777" w:rsidR="00185690" w:rsidRDefault="00B65E86" w:rsidP="00B65E86">
      <w:pPr>
        <w:ind w:left="720"/>
        <w:jc w:val="center"/>
        <w:rPr>
          <w:rFonts w:ascii="Helvetica" w:hAnsi="Helvetica"/>
          <w:b/>
          <w:sz w:val="72"/>
          <w:szCs w:val="72"/>
        </w:rPr>
      </w:pPr>
      <w:r w:rsidRPr="006124BF">
        <w:rPr>
          <w:rFonts w:ascii="Helvetica" w:hAnsi="Helvetica"/>
          <w:b/>
          <w:sz w:val="72"/>
          <w:szCs w:val="72"/>
        </w:rPr>
        <w:t>Solutions</w:t>
      </w:r>
    </w:p>
    <w:p w14:paraId="3579498E" w14:textId="31DFD6F6" w:rsidR="003C0F26" w:rsidRDefault="003C0F26" w:rsidP="003C0F26">
      <w:pPr>
        <w:tabs>
          <w:tab w:val="left" w:pos="-90"/>
        </w:tabs>
        <w:ind w:left="-90"/>
        <w:rPr>
          <w:rFonts w:ascii="Helvetica" w:hAnsi="Helvetica"/>
          <w:u w:val="single"/>
        </w:rPr>
      </w:pPr>
      <w:r>
        <w:rPr>
          <w:rFonts w:ascii="Helvetica" w:hAnsi="Helvetica"/>
          <w:b/>
          <w:sz w:val="72"/>
          <w:szCs w:val="72"/>
        </w:rPr>
        <w:br w:type="page"/>
      </w:r>
    </w:p>
    <w:p w14:paraId="09078FA7" w14:textId="77777777" w:rsidR="003C0F26" w:rsidRDefault="003C0F26" w:rsidP="003C0F26">
      <w:pPr>
        <w:tabs>
          <w:tab w:val="left" w:pos="-90"/>
        </w:tabs>
        <w:ind w:left="-90"/>
        <w:rPr>
          <w:rFonts w:ascii="Helvetica" w:hAnsi="Helvetica"/>
        </w:rPr>
      </w:pPr>
      <w:r>
        <w:rPr>
          <w:rFonts w:ascii="Helvetica" w:hAnsi="Helvetica"/>
        </w:rPr>
        <w:lastRenderedPageBreak/>
        <w:t>5.  A block of mass 6.50 kg is traveling in the +x direction with a speed of 7.50 m/s.</w:t>
      </w:r>
    </w:p>
    <w:p w14:paraId="021E9C97" w14:textId="77777777" w:rsidR="003C0F26" w:rsidRDefault="003C0F26" w:rsidP="003C0F26">
      <w:pPr>
        <w:tabs>
          <w:tab w:val="left" w:pos="-90"/>
        </w:tabs>
        <w:ind w:left="-90"/>
        <w:rPr>
          <w:rFonts w:ascii="Helvetica" w:hAnsi="Helvetica"/>
        </w:rPr>
      </w:pPr>
      <w:r>
        <w:rPr>
          <w:rFonts w:ascii="Helvetica" w:hAnsi="Helvetica"/>
        </w:rPr>
        <w:t>a.  Find the momentum of the block in vector notation.</w:t>
      </w:r>
    </w:p>
    <w:p w14:paraId="6B69F2B1" w14:textId="77777777" w:rsidR="003C0F26" w:rsidRDefault="003C0F26" w:rsidP="003C0F26">
      <w:pPr>
        <w:tabs>
          <w:tab w:val="left" w:pos="-90"/>
        </w:tabs>
        <w:ind w:left="-90"/>
        <w:rPr>
          <w:rFonts w:ascii="Helvetica" w:hAnsi="Helvetica"/>
        </w:rPr>
      </w:pPr>
    </w:p>
    <w:p w14:paraId="5A906617" w14:textId="77777777" w:rsidR="003C0F26" w:rsidRDefault="003C0F26" w:rsidP="003C0F26">
      <w:pPr>
        <w:pStyle w:val="BodyTextIndent"/>
        <w:tabs>
          <w:tab w:val="left" w:pos="0"/>
        </w:tabs>
        <w:ind w:left="0"/>
      </w:pPr>
      <w:r w:rsidRPr="00450981">
        <w:rPr>
          <w:position w:val="-10"/>
        </w:rPr>
        <w:object w:dxaOrig="3060" w:dyaOrig="380" w14:anchorId="5B8D55C2">
          <v:shape id="_x0000_i1029" type="#_x0000_t75" style="width:153pt;height:19pt" o:ole="">
            <v:imagedata r:id="rId18" o:title=""/>
          </v:shape>
          <o:OLEObject Type="Embed" ProgID="Equation.DSMT4" ShapeID="_x0000_i1029" DrawAspect="Content" ObjectID="_1416905232" r:id="rId19"/>
        </w:object>
      </w:r>
      <w:r>
        <w:tab/>
      </w:r>
      <w:r>
        <w:tab/>
      </w:r>
      <w:r>
        <w:tab/>
      </w:r>
      <w:r>
        <w:tab/>
      </w:r>
      <w:r>
        <w:tab/>
      </w:r>
      <w:r>
        <w:tab/>
      </w:r>
      <w:r>
        <w:rPr>
          <w:b/>
        </w:rPr>
        <w:t>5</w:t>
      </w:r>
    </w:p>
    <w:p w14:paraId="70A95F96" w14:textId="77777777" w:rsidR="003C0F26" w:rsidRDefault="003C0F26" w:rsidP="003C0F26">
      <w:pPr>
        <w:tabs>
          <w:tab w:val="left" w:pos="-90"/>
        </w:tabs>
        <w:ind w:left="-90"/>
        <w:rPr>
          <w:rFonts w:ascii="Helvetica" w:hAnsi="Helvetica"/>
        </w:rPr>
      </w:pPr>
    </w:p>
    <w:p w14:paraId="2CC4F887" w14:textId="77777777" w:rsidR="003C0F26" w:rsidRDefault="003C0F26" w:rsidP="003C0F26">
      <w:pPr>
        <w:tabs>
          <w:tab w:val="left" w:pos="-90"/>
        </w:tabs>
        <w:ind w:left="-90"/>
        <w:rPr>
          <w:rFonts w:ascii="Helvetica" w:hAnsi="Helvetica"/>
        </w:rPr>
      </w:pPr>
    </w:p>
    <w:p w14:paraId="1B7F1069" w14:textId="6A8F0E1D" w:rsidR="003C0F26" w:rsidRDefault="003C0F26" w:rsidP="003C0F26">
      <w:pPr>
        <w:tabs>
          <w:tab w:val="left" w:pos="-90"/>
        </w:tabs>
        <w:ind w:left="-90"/>
        <w:rPr>
          <w:rFonts w:ascii="Helvetica" w:hAnsi="Helvetica"/>
        </w:rPr>
      </w:pPr>
      <w:r>
        <w:rPr>
          <w:rFonts w:ascii="Helvetica" w:hAnsi="Helvetica"/>
        </w:rPr>
        <w:t>b.  At some point the block breaks into three pieces. A 1.50 kg piece (A) continues to tra</w:t>
      </w:r>
      <w:r w:rsidR="0085426D">
        <w:rPr>
          <w:rFonts w:ascii="Helvetica" w:hAnsi="Helvetica"/>
        </w:rPr>
        <w:t xml:space="preserve">vel in the +x direction with a </w:t>
      </w:r>
      <w:r>
        <w:rPr>
          <w:rFonts w:ascii="Helvetica" w:hAnsi="Helvetica"/>
        </w:rPr>
        <w:t>speed of 6.00 m/s. A 3.00 kg piece (B) travels off in the -y direction with a  speed of 3.50 m/s.  Write the momenta of blocks A and B in vector notation.</w:t>
      </w:r>
    </w:p>
    <w:p w14:paraId="74A55CEA" w14:textId="77777777" w:rsidR="003C0F26" w:rsidRDefault="003C0F26" w:rsidP="003C0F26">
      <w:pPr>
        <w:tabs>
          <w:tab w:val="left" w:pos="-90"/>
        </w:tabs>
        <w:ind w:left="-90"/>
        <w:rPr>
          <w:rFonts w:ascii="Helvetica" w:hAnsi="Helvetica"/>
        </w:rPr>
      </w:pPr>
    </w:p>
    <w:p w14:paraId="06EA75DF" w14:textId="77777777" w:rsidR="003C0F26" w:rsidRDefault="003C0F26" w:rsidP="003C0F26">
      <w:pPr>
        <w:pStyle w:val="BodyTextIndent"/>
        <w:tabs>
          <w:tab w:val="left" w:pos="0"/>
        </w:tabs>
        <w:ind w:left="0"/>
      </w:pPr>
      <w:r w:rsidRPr="00450981">
        <w:rPr>
          <w:position w:val="-10"/>
        </w:rPr>
        <w:object w:dxaOrig="3140" w:dyaOrig="380" w14:anchorId="581FCB97">
          <v:shape id="_x0000_i1030" type="#_x0000_t75" style="width:157pt;height:19pt" o:ole="">
            <v:imagedata r:id="rId20" o:title=""/>
          </v:shape>
          <o:OLEObject Type="Embed" ProgID="Equation.DSMT4" ShapeID="_x0000_i1030" DrawAspect="Content" ObjectID="_1416905233" r:id="rId21"/>
        </w:object>
      </w:r>
      <w:r>
        <w:tab/>
      </w:r>
      <w:r>
        <w:tab/>
      </w:r>
      <w:r>
        <w:tab/>
      </w:r>
      <w:r>
        <w:tab/>
      </w:r>
      <w:r>
        <w:tab/>
      </w:r>
      <w:r>
        <w:tab/>
      </w:r>
      <w:r>
        <w:rPr>
          <w:b/>
        </w:rPr>
        <w:t>5</w:t>
      </w:r>
    </w:p>
    <w:p w14:paraId="6BB89F09" w14:textId="77777777" w:rsidR="003C0F26" w:rsidRDefault="003C0F26" w:rsidP="003C0F26">
      <w:pPr>
        <w:tabs>
          <w:tab w:val="left" w:pos="-90"/>
        </w:tabs>
        <w:ind w:left="-90"/>
        <w:rPr>
          <w:rFonts w:ascii="Helvetica" w:hAnsi="Helvetica"/>
        </w:rPr>
      </w:pPr>
    </w:p>
    <w:p w14:paraId="24BA10DC" w14:textId="77777777" w:rsidR="003C0F26" w:rsidRDefault="003C0F26" w:rsidP="003C0F26">
      <w:pPr>
        <w:tabs>
          <w:tab w:val="left" w:pos="-90"/>
        </w:tabs>
        <w:ind w:left="-90"/>
        <w:rPr>
          <w:rFonts w:ascii="Helvetica" w:hAnsi="Helvetica"/>
        </w:rPr>
      </w:pPr>
    </w:p>
    <w:p w14:paraId="112593AD" w14:textId="77777777" w:rsidR="003C0F26" w:rsidRDefault="005E49D8" w:rsidP="003C0F26">
      <w:pPr>
        <w:pStyle w:val="BodyTextIndent"/>
        <w:tabs>
          <w:tab w:val="left" w:pos="0"/>
        </w:tabs>
        <w:ind w:left="0"/>
      </w:pPr>
      <w:r w:rsidRPr="00450981">
        <w:rPr>
          <w:position w:val="-10"/>
        </w:rPr>
        <w:object w:dxaOrig="3420" w:dyaOrig="380" w14:anchorId="56D25112">
          <v:shape id="_x0000_i1031" type="#_x0000_t75" style="width:171pt;height:19pt" o:ole="">
            <v:imagedata r:id="rId22" o:title=""/>
          </v:shape>
          <o:OLEObject Type="Embed" ProgID="Equation.DSMT4" ShapeID="_x0000_i1031" DrawAspect="Content" ObjectID="_1416905234" r:id="rId23"/>
        </w:object>
      </w:r>
      <w:r w:rsidR="003C0F26">
        <w:tab/>
      </w:r>
      <w:r w:rsidR="003C0F26">
        <w:tab/>
      </w:r>
      <w:r w:rsidR="003C0F26">
        <w:tab/>
      </w:r>
      <w:r w:rsidR="003C0F26">
        <w:tab/>
      </w:r>
      <w:r w:rsidR="003C0F26">
        <w:tab/>
      </w:r>
      <w:r w:rsidR="003C0F26">
        <w:tab/>
      </w:r>
      <w:r w:rsidR="003C0F26">
        <w:rPr>
          <w:b/>
        </w:rPr>
        <w:t>5</w:t>
      </w:r>
    </w:p>
    <w:p w14:paraId="699F1FD3" w14:textId="77777777" w:rsidR="003C0F26" w:rsidRDefault="003C0F26" w:rsidP="003C0F26">
      <w:pPr>
        <w:tabs>
          <w:tab w:val="left" w:pos="-90"/>
        </w:tabs>
        <w:ind w:left="-90"/>
        <w:rPr>
          <w:rFonts w:ascii="Helvetica" w:hAnsi="Helvetica"/>
        </w:rPr>
      </w:pPr>
    </w:p>
    <w:p w14:paraId="1894C28A" w14:textId="77777777" w:rsidR="003C0F26" w:rsidRDefault="003C0F26" w:rsidP="003C0F26">
      <w:pPr>
        <w:tabs>
          <w:tab w:val="left" w:pos="-90"/>
        </w:tabs>
        <w:ind w:left="-90"/>
        <w:rPr>
          <w:rFonts w:ascii="Helvetica" w:hAnsi="Helvetica"/>
        </w:rPr>
      </w:pPr>
    </w:p>
    <w:p w14:paraId="1DF7D64B" w14:textId="77777777" w:rsidR="003C0F26" w:rsidRDefault="003C0F26" w:rsidP="003C0F26">
      <w:pPr>
        <w:tabs>
          <w:tab w:val="left" w:pos="-90"/>
        </w:tabs>
        <w:ind w:left="-90"/>
        <w:rPr>
          <w:rFonts w:ascii="Helvetica" w:hAnsi="Helvetica"/>
        </w:rPr>
      </w:pPr>
      <w:r>
        <w:rPr>
          <w:rFonts w:ascii="Helvetica" w:hAnsi="Helvetica"/>
        </w:rPr>
        <w:t>c.  Find the velocity of the third block (C) in vector notation.</w:t>
      </w:r>
    </w:p>
    <w:p w14:paraId="47E4AA87" w14:textId="77777777" w:rsidR="003C0F26" w:rsidRDefault="003C0F26" w:rsidP="003C0F26">
      <w:pPr>
        <w:tabs>
          <w:tab w:val="left" w:pos="-90"/>
        </w:tabs>
        <w:ind w:left="-90"/>
        <w:rPr>
          <w:rFonts w:ascii="Helvetica" w:hAnsi="Helvetica"/>
        </w:rPr>
      </w:pPr>
    </w:p>
    <w:p w14:paraId="2A6EC81F" w14:textId="77777777" w:rsidR="003C0F26" w:rsidRDefault="003C0F26" w:rsidP="003C0F26">
      <w:pPr>
        <w:tabs>
          <w:tab w:val="left" w:pos="-90"/>
        </w:tabs>
        <w:ind w:left="-90"/>
        <w:rPr>
          <w:rFonts w:ascii="Helvetica" w:hAnsi="Helvetica"/>
        </w:rPr>
      </w:pPr>
      <w:r w:rsidRPr="007E3AF7">
        <w:rPr>
          <w:position w:val="-108"/>
        </w:rPr>
        <w:object w:dxaOrig="4060" w:dyaOrig="2280" w14:anchorId="5D7D0AFC">
          <v:shape id="_x0000_i1032" type="#_x0000_t75" style="width:203pt;height:114pt" o:ole="">
            <v:imagedata r:id="rId24" o:title=""/>
          </v:shape>
          <o:OLEObject Type="Embed" ProgID="Equation.DSMT4" ShapeID="_x0000_i1032" DrawAspect="Content" ObjectID="_1416905235" r:id="rId25"/>
        </w:object>
      </w:r>
      <w:r>
        <w:tab/>
      </w:r>
      <w:r>
        <w:tab/>
      </w:r>
      <w:r>
        <w:tab/>
      </w:r>
      <w:r>
        <w:tab/>
      </w:r>
      <w:r>
        <w:tab/>
      </w:r>
      <w:r w:rsidRPr="007E3AF7">
        <w:rPr>
          <w:rFonts w:ascii="Helvetica" w:hAnsi="Helvetica"/>
          <w:b/>
        </w:rPr>
        <w:t>20</w:t>
      </w:r>
    </w:p>
    <w:p w14:paraId="7700273F" w14:textId="77777777" w:rsidR="003C0F26" w:rsidRDefault="003C0F26" w:rsidP="003C0F26">
      <w:pPr>
        <w:tabs>
          <w:tab w:val="left" w:pos="-90"/>
        </w:tabs>
        <w:ind w:left="-90"/>
        <w:rPr>
          <w:rFonts w:ascii="Helvetica" w:hAnsi="Helvetica"/>
        </w:rPr>
      </w:pPr>
    </w:p>
    <w:p w14:paraId="5BEEA1DB" w14:textId="77777777" w:rsidR="003C0F26" w:rsidRDefault="003C0F26" w:rsidP="003C0F26">
      <w:pPr>
        <w:tabs>
          <w:tab w:val="left" w:pos="-90"/>
        </w:tabs>
        <w:ind w:left="-90"/>
        <w:rPr>
          <w:rFonts w:ascii="Helvetica" w:hAnsi="Helvetica"/>
        </w:rPr>
      </w:pPr>
    </w:p>
    <w:p w14:paraId="42D63231" w14:textId="77777777" w:rsidR="007C0839" w:rsidRDefault="007C0839" w:rsidP="007C0839">
      <w:pPr>
        <w:tabs>
          <w:tab w:val="left" w:pos="-90"/>
        </w:tabs>
        <w:ind w:left="-90"/>
        <w:rPr>
          <w:rFonts w:ascii="Helvetica" w:hAnsi="Helvetica"/>
        </w:rPr>
      </w:pPr>
      <w:r>
        <w:rPr>
          <w:rFonts w:ascii="Helvetica" w:hAnsi="Helvetica"/>
        </w:rPr>
        <w:t xml:space="preserve">d.  Determine </w:t>
      </w:r>
      <w:r w:rsidRPr="00422757">
        <w:rPr>
          <w:rFonts w:ascii="Helvetica" w:hAnsi="Helvetica"/>
          <w:u w:val="single"/>
        </w:rPr>
        <w:t>quantitatively</w:t>
      </w:r>
      <w:r>
        <w:rPr>
          <w:rFonts w:ascii="Helvetica" w:hAnsi="Helvetica"/>
        </w:rPr>
        <w:t xml:space="preserve"> whether the breakup is an elastic or inelastic process.</w:t>
      </w:r>
    </w:p>
    <w:p w14:paraId="40C0EF84" w14:textId="77777777" w:rsidR="003C0F26" w:rsidRDefault="003C0F26" w:rsidP="003C0F26">
      <w:pPr>
        <w:tabs>
          <w:tab w:val="left" w:pos="-90"/>
        </w:tabs>
        <w:ind w:left="-90"/>
        <w:jc w:val="center"/>
        <w:rPr>
          <w:rFonts w:ascii="Helvetica" w:hAnsi="Helvetica"/>
        </w:rPr>
      </w:pPr>
    </w:p>
    <w:p w14:paraId="44B15FD0" w14:textId="77777777" w:rsidR="003C0F26" w:rsidRDefault="003C0F26" w:rsidP="003C0F26">
      <w:pPr>
        <w:pStyle w:val="BodyTextIndent"/>
        <w:tabs>
          <w:tab w:val="left" w:pos="0"/>
        </w:tabs>
        <w:ind w:left="0"/>
      </w:pPr>
      <w:r w:rsidRPr="00CA6C33">
        <w:rPr>
          <w:position w:val="-92"/>
        </w:rPr>
        <w:object w:dxaOrig="6500" w:dyaOrig="1980" w14:anchorId="211B5185">
          <v:shape id="_x0000_i1033" type="#_x0000_t75" style="width:325pt;height:99pt" o:ole="">
            <v:imagedata r:id="rId26" o:title=""/>
          </v:shape>
          <o:OLEObject Type="Embed" ProgID="Equation.DSMT4" ShapeID="_x0000_i1033" DrawAspect="Content" ObjectID="_1416905236" r:id="rId27"/>
        </w:object>
      </w:r>
      <w:r>
        <w:tab/>
      </w:r>
      <w:r>
        <w:rPr>
          <w:b/>
        </w:rPr>
        <w:t>15</w:t>
      </w:r>
    </w:p>
    <w:p w14:paraId="63B585A1" w14:textId="77777777" w:rsidR="003C0F26" w:rsidRDefault="003C0F26" w:rsidP="003C0F26">
      <w:pPr>
        <w:tabs>
          <w:tab w:val="left" w:pos="-90"/>
        </w:tabs>
        <w:ind w:left="-90"/>
        <w:jc w:val="center"/>
        <w:rPr>
          <w:rFonts w:ascii="Helvetica" w:hAnsi="Helvetica"/>
        </w:rPr>
      </w:pPr>
      <w:r>
        <w:rPr>
          <w:rFonts w:ascii="Helvetica" w:hAnsi="Helvetica"/>
        </w:rPr>
        <w:br w:type="page"/>
      </w:r>
      <w:r w:rsidR="00E0193B">
        <w:rPr>
          <w:rFonts w:ascii="Helvetica" w:hAnsi="Helvetica"/>
          <w:noProof/>
        </w:rPr>
        <w:lastRenderedPageBreak/>
        <w:drawing>
          <wp:inline distT="0" distB="0" distL="0" distR="0" wp14:anchorId="30132B57" wp14:editId="6A728224">
            <wp:extent cx="520700" cy="520700"/>
            <wp:effectExtent l="0" t="0" r="12700" b="1270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0700" cy="520700"/>
                    </a:xfrm>
                    <a:prstGeom prst="rect">
                      <a:avLst/>
                    </a:prstGeom>
                    <a:noFill/>
                    <a:ln>
                      <a:noFill/>
                    </a:ln>
                  </pic:spPr>
                </pic:pic>
              </a:graphicData>
            </a:graphic>
          </wp:inline>
        </w:drawing>
      </w:r>
    </w:p>
    <w:p w14:paraId="45D44DE0" w14:textId="77777777" w:rsidR="003C0F26" w:rsidRDefault="003C0F26" w:rsidP="003C0F26">
      <w:pPr>
        <w:tabs>
          <w:tab w:val="left" w:pos="-90"/>
        </w:tabs>
        <w:ind w:left="-90"/>
        <w:rPr>
          <w:rFonts w:ascii="Helvetica" w:hAnsi="Helvetica"/>
        </w:rPr>
      </w:pPr>
      <w:r>
        <w:rPr>
          <w:rFonts w:ascii="Helvetica" w:hAnsi="Helvetica"/>
        </w:rPr>
        <w:t>6.  A wheel is spinning horizontally on a frictionless bearing. The wheel consists of a central solid disk of mass 0.500 kg and radius 0.650 m, a thin rim with mass 1.25 kg at a radius of 1.00 m, and 4 spokes of length 1.00 m and mass 0.250 kg apiece. The wheel is initially spinning with an angular speed of 3.50 rad/s in a clockwise direction viewing the wheel from above.</w:t>
      </w:r>
    </w:p>
    <w:p w14:paraId="7CBC62C9" w14:textId="77777777" w:rsidR="003C0F26" w:rsidRDefault="003C0F26" w:rsidP="003C0F26">
      <w:pPr>
        <w:tabs>
          <w:tab w:val="left" w:pos="-90"/>
        </w:tabs>
        <w:ind w:left="-90"/>
        <w:rPr>
          <w:rFonts w:ascii="Helvetica" w:hAnsi="Helvetica"/>
        </w:rPr>
      </w:pPr>
      <w:r>
        <w:rPr>
          <w:rFonts w:ascii="Helvetica" w:hAnsi="Helvetica"/>
        </w:rPr>
        <w:t>a.  Find the moment of inertia of the wheel about its axis.</w:t>
      </w:r>
    </w:p>
    <w:p w14:paraId="6226C61C" w14:textId="77777777" w:rsidR="003C0F26" w:rsidRDefault="003C0F26" w:rsidP="003C0F26">
      <w:pPr>
        <w:tabs>
          <w:tab w:val="left" w:pos="-90"/>
        </w:tabs>
        <w:ind w:left="-90"/>
        <w:rPr>
          <w:rFonts w:ascii="Helvetica" w:hAnsi="Helvetica"/>
        </w:rPr>
      </w:pPr>
    </w:p>
    <w:p w14:paraId="048AFB37" w14:textId="77777777" w:rsidR="003C0F26" w:rsidRPr="00C75EBD" w:rsidRDefault="003C0F26" w:rsidP="003C0F26">
      <w:pPr>
        <w:tabs>
          <w:tab w:val="left" w:pos="1440"/>
        </w:tabs>
        <w:ind w:left="810"/>
        <w:rPr>
          <w:rFonts w:ascii="Helvetica" w:hAnsi="Helvetica"/>
        </w:rPr>
      </w:pPr>
      <w:r>
        <w:rPr>
          <w:rFonts w:ascii="Helvetica" w:hAnsi="Helvetica"/>
        </w:rPr>
        <w:t xml:space="preserve">I = </w:t>
      </w:r>
      <w:r w:rsidRPr="00D77846">
        <w:rPr>
          <w:rFonts w:ascii="Helvetica" w:hAnsi="Helvetica"/>
          <w:position w:val="-44"/>
        </w:rPr>
        <w:object w:dxaOrig="5620" w:dyaOrig="1000" w14:anchorId="45F7A19A">
          <v:shape id="_x0000_i1034" type="#_x0000_t75" style="width:281pt;height:50pt" o:ole="">
            <v:imagedata r:id="rId29" o:title=""/>
          </v:shape>
          <o:OLEObject Type="Embed" ProgID="Equation.DSMT4" ShapeID="_x0000_i1034" DrawAspect="Content" ObjectID="_1416905237" r:id="rId30"/>
        </w:object>
      </w:r>
      <w:r>
        <w:rPr>
          <w:rFonts w:ascii="Helvetica" w:hAnsi="Helvetica"/>
        </w:rPr>
        <w:t xml:space="preserve"> </w:t>
      </w:r>
      <w:r>
        <w:rPr>
          <w:rFonts w:ascii="Helvetica" w:hAnsi="Helvetica"/>
        </w:rPr>
        <w:tab/>
        <w:t xml:space="preserve"> </w:t>
      </w:r>
      <w:r>
        <w:rPr>
          <w:rFonts w:ascii="Helvetica" w:hAnsi="Helvetica"/>
          <w:b/>
        </w:rPr>
        <w:t>10</w:t>
      </w:r>
    </w:p>
    <w:p w14:paraId="62D414B1" w14:textId="77777777" w:rsidR="003C0F26" w:rsidRDefault="003C0F26" w:rsidP="003C0F26">
      <w:pPr>
        <w:tabs>
          <w:tab w:val="left" w:pos="-90"/>
        </w:tabs>
        <w:ind w:left="-90"/>
        <w:rPr>
          <w:rFonts w:ascii="Helvetica" w:hAnsi="Helvetica"/>
        </w:rPr>
      </w:pPr>
    </w:p>
    <w:p w14:paraId="1321FB52" w14:textId="0590438D" w:rsidR="00EF6FD1" w:rsidRDefault="00EF6FD1" w:rsidP="00EF6FD1">
      <w:pPr>
        <w:tabs>
          <w:tab w:val="left" w:pos="-90"/>
        </w:tabs>
        <w:ind w:left="-90"/>
        <w:rPr>
          <w:rFonts w:ascii="Helvetica" w:hAnsi="Helvetica"/>
        </w:rPr>
      </w:pPr>
      <w:r>
        <w:rPr>
          <w:rFonts w:ascii="Helvetica" w:hAnsi="Helvetica"/>
        </w:rPr>
        <w:t>b.  Find the angular momentum of the wheel about its axis in vector notation. Take the "up" direction</w:t>
      </w:r>
      <w:r w:rsidR="00762DD2">
        <w:rPr>
          <w:rFonts w:ascii="Helvetica" w:hAnsi="Helvetica"/>
        </w:rPr>
        <w:t xml:space="preserve"> (out of the paper)</w:t>
      </w:r>
      <w:r>
        <w:rPr>
          <w:rFonts w:ascii="Helvetica" w:hAnsi="Helvetica"/>
        </w:rPr>
        <w:t xml:space="preserve"> to be the +z direction.</w:t>
      </w:r>
    </w:p>
    <w:p w14:paraId="697478E7" w14:textId="77777777" w:rsidR="003C0F26" w:rsidRDefault="003C0F26" w:rsidP="003C0F26">
      <w:pPr>
        <w:tabs>
          <w:tab w:val="left" w:pos="-90"/>
        </w:tabs>
        <w:ind w:left="-90"/>
        <w:rPr>
          <w:rFonts w:ascii="Helvetica" w:hAnsi="Helvetica"/>
        </w:rPr>
      </w:pPr>
    </w:p>
    <w:p w14:paraId="344F160D" w14:textId="77777777" w:rsidR="003C0F26" w:rsidRDefault="003C0F26" w:rsidP="003C0F26">
      <w:pPr>
        <w:tabs>
          <w:tab w:val="left" w:pos="-90"/>
        </w:tabs>
        <w:ind w:left="-90"/>
        <w:rPr>
          <w:rFonts w:ascii="Helvetica" w:hAnsi="Helvetica"/>
        </w:rPr>
      </w:pPr>
      <w:r w:rsidRPr="00B17B6B">
        <w:rPr>
          <w:rFonts w:ascii="Helvetica" w:hAnsi="Helvetica"/>
          <w:position w:val="-44"/>
        </w:rPr>
        <w:object w:dxaOrig="2160" w:dyaOrig="1000" w14:anchorId="47FF7AD2">
          <v:shape id="_x0000_i1035" type="#_x0000_t75" style="width:108pt;height:50pt" o:ole="">
            <v:imagedata r:id="rId31" o:title=""/>
          </v:shape>
          <o:OLEObject Type="Embed" ProgID="Equation.DSMT4" ShapeID="_x0000_i1035" DrawAspect="Content" ObjectID="_1416905238" r:id="rId32"/>
        </w:object>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b/>
        </w:rPr>
        <w:t>10</w:t>
      </w:r>
    </w:p>
    <w:p w14:paraId="590DCC49" w14:textId="77777777" w:rsidR="003C0F26" w:rsidRDefault="003C0F26" w:rsidP="003C0F26">
      <w:pPr>
        <w:tabs>
          <w:tab w:val="left" w:pos="-90"/>
        </w:tabs>
        <w:ind w:left="-90"/>
        <w:rPr>
          <w:rFonts w:ascii="Helvetica" w:hAnsi="Helvetica"/>
        </w:rPr>
      </w:pPr>
      <w:r>
        <w:rPr>
          <w:rFonts w:ascii="Helvetica" w:hAnsi="Helvetica"/>
        </w:rPr>
        <w:t>c.  A sticky ball of mass 0.450 kg is held at rest 0.750 m above the wheel. It is dropped onto the wheel and lands on the middle of one of the spokes and sticks there. Find the magnitude of the impulse of ball on wheel.</w:t>
      </w:r>
    </w:p>
    <w:p w14:paraId="0162E504" w14:textId="77777777" w:rsidR="003C0F26" w:rsidRDefault="003C0F26" w:rsidP="003C0F26">
      <w:pPr>
        <w:pStyle w:val="BodyTextIndent"/>
        <w:tabs>
          <w:tab w:val="left" w:pos="0"/>
        </w:tabs>
        <w:ind w:left="0"/>
      </w:pPr>
      <w:r w:rsidRPr="00825391">
        <w:rPr>
          <w:position w:val="-40"/>
        </w:rPr>
        <w:object w:dxaOrig="2540" w:dyaOrig="1300" w14:anchorId="2F179704">
          <v:shape id="_x0000_i1036" type="#_x0000_t75" style="width:127pt;height:65pt" o:ole="">
            <v:imagedata r:id="rId33" o:title=""/>
          </v:shape>
          <o:OLEObject Type="Embed" ProgID="Equation.DSMT4" ShapeID="_x0000_i1036" DrawAspect="Content" ObjectID="_1416905239" r:id="rId34"/>
        </w:object>
      </w:r>
      <w:r>
        <w:tab/>
      </w:r>
      <w:r>
        <w:tab/>
      </w:r>
      <w:r>
        <w:tab/>
      </w:r>
      <w:r>
        <w:tab/>
      </w:r>
      <w:r>
        <w:tab/>
      </w:r>
      <w:r>
        <w:tab/>
      </w:r>
      <w:r>
        <w:tab/>
      </w:r>
      <w:r>
        <w:rPr>
          <w:b/>
        </w:rPr>
        <w:t>5</w:t>
      </w:r>
    </w:p>
    <w:p w14:paraId="49F86B6C" w14:textId="77777777" w:rsidR="003C0F26" w:rsidRDefault="003C0F26" w:rsidP="003C0F26">
      <w:pPr>
        <w:tabs>
          <w:tab w:val="left" w:pos="-90"/>
        </w:tabs>
        <w:ind w:left="-90"/>
        <w:rPr>
          <w:rFonts w:ascii="Helvetica" w:hAnsi="Helvetica"/>
        </w:rPr>
      </w:pPr>
    </w:p>
    <w:p w14:paraId="5A3DE513" w14:textId="77777777" w:rsidR="003C0F26" w:rsidRDefault="003C0F26" w:rsidP="003C0F26">
      <w:pPr>
        <w:tabs>
          <w:tab w:val="left" w:pos="-90"/>
        </w:tabs>
        <w:ind w:left="-90"/>
        <w:rPr>
          <w:rFonts w:ascii="Helvetica" w:hAnsi="Helvetica"/>
        </w:rPr>
      </w:pPr>
      <w:r w:rsidRPr="00450981">
        <w:rPr>
          <w:rFonts w:ascii="Helvetica" w:hAnsi="Helvetica"/>
          <w:position w:val="-10"/>
        </w:rPr>
        <w:object w:dxaOrig="3660" w:dyaOrig="320" w14:anchorId="37094E4B">
          <v:shape id="_x0000_i1037" type="#_x0000_t75" style="width:183pt;height:16pt" o:ole="">
            <v:imagedata r:id="rId35" o:title=""/>
          </v:shape>
          <o:OLEObject Type="Embed" ProgID="Equation.DSMT4" ShapeID="_x0000_i1037" DrawAspect="Content" ObjectID="_1416905240" r:id="rId36"/>
        </w:object>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sidRPr="00F10413">
        <w:rPr>
          <w:rFonts w:ascii="Helvetica" w:hAnsi="Helvetica"/>
          <w:b/>
        </w:rPr>
        <w:t>5</w:t>
      </w:r>
    </w:p>
    <w:p w14:paraId="138A0337" w14:textId="77777777" w:rsidR="003C0F26" w:rsidRDefault="003C0F26" w:rsidP="003C0F26">
      <w:pPr>
        <w:tabs>
          <w:tab w:val="left" w:pos="-90"/>
        </w:tabs>
        <w:ind w:left="-90"/>
        <w:rPr>
          <w:rFonts w:ascii="Helvetica" w:hAnsi="Helvetica"/>
        </w:rPr>
      </w:pPr>
    </w:p>
    <w:p w14:paraId="77B1DAB1" w14:textId="77777777" w:rsidR="00EF6FD1" w:rsidRDefault="00EF6FD1" w:rsidP="00EF6FD1">
      <w:pPr>
        <w:tabs>
          <w:tab w:val="left" w:pos="-90"/>
        </w:tabs>
        <w:ind w:left="-90"/>
        <w:rPr>
          <w:rFonts w:ascii="Helvetica" w:hAnsi="Helvetica"/>
        </w:rPr>
      </w:pPr>
      <w:r>
        <w:rPr>
          <w:rFonts w:ascii="Helvetica" w:hAnsi="Helvetica"/>
        </w:rPr>
        <w:t>d.  Find the angular momentum in vector notation of the wheel-ball combination about the axis of the wheel directly after the collision.</w:t>
      </w:r>
    </w:p>
    <w:p w14:paraId="06835D23" w14:textId="77777777" w:rsidR="003C0F26" w:rsidRDefault="003C0F26" w:rsidP="003C0F26">
      <w:pPr>
        <w:tabs>
          <w:tab w:val="left" w:pos="-90"/>
        </w:tabs>
        <w:ind w:left="-90"/>
        <w:rPr>
          <w:rFonts w:ascii="Helvetica" w:hAnsi="Helvetica"/>
        </w:rPr>
      </w:pPr>
    </w:p>
    <w:p w14:paraId="7898B378" w14:textId="77777777" w:rsidR="003C0F26" w:rsidRDefault="003C0F26" w:rsidP="003C0F26">
      <w:pPr>
        <w:tabs>
          <w:tab w:val="left" w:pos="-90"/>
        </w:tabs>
        <w:ind w:left="-90"/>
        <w:rPr>
          <w:rFonts w:ascii="Helvetica" w:hAnsi="Helvetica"/>
        </w:rPr>
      </w:pPr>
      <w:r>
        <w:rPr>
          <w:rFonts w:ascii="Helvetica" w:hAnsi="Helvetica"/>
        </w:rPr>
        <w:t>same=</w:t>
      </w:r>
      <w:r w:rsidRPr="00B17B6B">
        <w:rPr>
          <w:rFonts w:ascii="Helvetica" w:hAnsi="Helvetica"/>
          <w:position w:val="-24"/>
        </w:rPr>
        <w:object w:dxaOrig="1320" w:dyaOrig="660" w14:anchorId="7B0D64EA">
          <v:shape id="_x0000_i1038" type="#_x0000_t75" style="width:66pt;height:33pt" o:ole="">
            <v:imagedata r:id="rId37" o:title=""/>
          </v:shape>
          <o:OLEObject Type="Embed" ProgID="Equation.DSMT4" ShapeID="_x0000_i1038" DrawAspect="Content" ObjectID="_1416905241" r:id="rId38"/>
        </w:object>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sidRPr="00B17B6B">
        <w:rPr>
          <w:rFonts w:ascii="Helvetica" w:hAnsi="Helvetica"/>
          <w:b/>
        </w:rPr>
        <w:t>5</w:t>
      </w:r>
    </w:p>
    <w:p w14:paraId="152A05CC" w14:textId="32509B2C" w:rsidR="003C0F26" w:rsidRDefault="003C0F26" w:rsidP="003C0F26">
      <w:pPr>
        <w:tabs>
          <w:tab w:val="left" w:pos="-90"/>
        </w:tabs>
        <w:ind w:left="-90"/>
        <w:rPr>
          <w:rFonts w:ascii="Helvetica" w:hAnsi="Helvetica"/>
        </w:rPr>
      </w:pPr>
      <w:r>
        <w:rPr>
          <w:rFonts w:ascii="Helvetica" w:hAnsi="Helvetica"/>
        </w:rPr>
        <w:t>e.  Find the magnitude of the angular velocity of the wheel-ball combination after the collision.</w:t>
      </w:r>
    </w:p>
    <w:p w14:paraId="082D18B0" w14:textId="77777777" w:rsidR="003C0F26" w:rsidRDefault="003C0F26" w:rsidP="003C0F26">
      <w:pPr>
        <w:tabs>
          <w:tab w:val="left" w:pos="-90"/>
        </w:tabs>
        <w:ind w:left="-90"/>
        <w:rPr>
          <w:rFonts w:ascii="Helvetica" w:hAnsi="Helvetica"/>
        </w:rPr>
      </w:pPr>
    </w:p>
    <w:p w14:paraId="4518C68B" w14:textId="77777777" w:rsidR="003C0F26" w:rsidRDefault="003C0F26" w:rsidP="003C0F26">
      <w:pPr>
        <w:tabs>
          <w:tab w:val="left" w:pos="-90"/>
        </w:tabs>
        <w:ind w:left="-90"/>
        <w:rPr>
          <w:rFonts w:ascii="Helvetica" w:hAnsi="Helvetica"/>
        </w:rPr>
      </w:pPr>
      <w:r w:rsidRPr="00D170B6">
        <w:rPr>
          <w:rFonts w:ascii="Helvetica" w:hAnsi="Helvetica"/>
          <w:position w:val="-46"/>
        </w:rPr>
        <w:object w:dxaOrig="3960" w:dyaOrig="1040" w14:anchorId="4BE564C3">
          <v:shape id="_x0000_i1039" type="#_x0000_t75" style="width:198pt;height:52pt" o:ole="">
            <v:imagedata r:id="rId39" o:title=""/>
          </v:shape>
          <o:OLEObject Type="Embed" ProgID="Equation.DSMT4" ShapeID="_x0000_i1039" DrawAspect="Content" ObjectID="_1416905242" r:id="rId40"/>
        </w:object>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b/>
        </w:rPr>
        <w:t>10</w:t>
      </w:r>
    </w:p>
    <w:p w14:paraId="6208201F" w14:textId="77777777" w:rsidR="00A13053" w:rsidRDefault="00A13053" w:rsidP="00A13053">
      <w:pPr>
        <w:pStyle w:val="BodyTextIndent"/>
        <w:tabs>
          <w:tab w:val="left" w:pos="0"/>
        </w:tabs>
        <w:ind w:left="0"/>
      </w:pPr>
    </w:p>
    <w:p w14:paraId="6CC53D38" w14:textId="77777777" w:rsidR="00A13053" w:rsidRDefault="00A13053" w:rsidP="00A13053">
      <w:pPr>
        <w:pStyle w:val="BodyTextIndent"/>
        <w:tabs>
          <w:tab w:val="left" w:pos="0"/>
        </w:tabs>
        <w:ind w:left="0"/>
      </w:pPr>
    </w:p>
    <w:p w14:paraId="65CA8620" w14:textId="77777777" w:rsidR="00A13053" w:rsidRPr="00DD2132" w:rsidRDefault="00A13053" w:rsidP="00A13053">
      <w:pPr>
        <w:pStyle w:val="BodyTextIndent"/>
        <w:tabs>
          <w:tab w:val="left" w:pos="0"/>
        </w:tabs>
        <w:ind w:left="0"/>
        <w:rPr>
          <w:b/>
        </w:rPr>
      </w:pPr>
      <w:r w:rsidRPr="00DD2132">
        <w:rPr>
          <w:b/>
        </w:rPr>
        <w:t>Your Name:  _______________________</w:t>
      </w:r>
      <w:r w:rsidRPr="00DD2132">
        <w:rPr>
          <w:b/>
        </w:rPr>
        <w:tab/>
      </w:r>
      <w:r w:rsidRPr="00DD2132">
        <w:rPr>
          <w:b/>
        </w:rPr>
        <w:tab/>
      </w:r>
      <w:r w:rsidRPr="00DD2132">
        <w:rPr>
          <w:b/>
        </w:rPr>
        <w:tab/>
      </w:r>
      <w:r>
        <w:rPr>
          <w:b/>
        </w:rPr>
        <w:t>PHY203</w:t>
      </w:r>
    </w:p>
    <w:p w14:paraId="25887256" w14:textId="77777777" w:rsidR="00A13053" w:rsidRPr="00DD2132" w:rsidRDefault="00A13053" w:rsidP="00A13053">
      <w:pPr>
        <w:ind w:left="360" w:hanging="360"/>
        <w:rPr>
          <w:rFonts w:ascii="Helvetica" w:hAnsi="Helvetica"/>
          <w:b/>
        </w:rPr>
      </w:pPr>
      <w:r w:rsidRPr="00DD2132">
        <w:rPr>
          <w:rFonts w:ascii="Helvetica" w:hAnsi="Helvetica"/>
          <w:b/>
        </w:rPr>
        <w:tab/>
      </w:r>
      <w:r w:rsidRPr="00DD2132">
        <w:rPr>
          <w:rFonts w:ascii="Helvetica" w:hAnsi="Helvetica"/>
          <w:b/>
        </w:rPr>
        <w:tab/>
      </w:r>
      <w:r w:rsidRPr="00DD2132">
        <w:rPr>
          <w:rFonts w:ascii="Helvetica" w:hAnsi="Helvetica"/>
          <w:b/>
        </w:rPr>
        <w:tab/>
      </w:r>
      <w:r w:rsidRPr="00DD2132">
        <w:rPr>
          <w:rFonts w:ascii="Helvetica" w:hAnsi="Helvetica"/>
          <w:b/>
        </w:rPr>
        <w:tab/>
      </w:r>
      <w:r w:rsidRPr="00DD2132">
        <w:rPr>
          <w:rFonts w:ascii="Helvetica" w:hAnsi="Helvetica"/>
          <w:b/>
        </w:rPr>
        <w:tab/>
      </w:r>
      <w:r w:rsidRPr="00DD2132">
        <w:rPr>
          <w:rFonts w:ascii="Helvetica" w:hAnsi="Helvetica"/>
          <w:b/>
        </w:rPr>
        <w:tab/>
      </w:r>
      <w:r w:rsidRPr="00DD2132">
        <w:rPr>
          <w:rFonts w:ascii="Helvetica" w:hAnsi="Helvetica"/>
          <w:b/>
        </w:rPr>
        <w:tab/>
      </w:r>
      <w:r w:rsidRPr="00DD2132">
        <w:rPr>
          <w:rFonts w:ascii="Helvetica" w:hAnsi="Helvetica"/>
          <w:b/>
        </w:rPr>
        <w:tab/>
      </w:r>
      <w:r w:rsidRPr="00DD2132">
        <w:rPr>
          <w:rFonts w:ascii="Helvetica" w:hAnsi="Helvetica"/>
          <w:b/>
        </w:rPr>
        <w:tab/>
      </w:r>
      <w:r w:rsidRPr="00DD2132">
        <w:rPr>
          <w:rFonts w:ascii="Helvetica" w:hAnsi="Helvetica"/>
          <w:b/>
        </w:rPr>
        <w:tab/>
        <w:t>Final Exam #2</w:t>
      </w:r>
    </w:p>
    <w:p w14:paraId="7E97189E" w14:textId="77777777" w:rsidR="00A13053" w:rsidRPr="00FD59B9" w:rsidRDefault="00A13053" w:rsidP="00A13053">
      <w:pPr>
        <w:ind w:left="360" w:hanging="360"/>
        <w:rPr>
          <w:rFonts w:ascii="Helvetica" w:hAnsi="Helvetica"/>
        </w:rPr>
      </w:pPr>
    </w:p>
    <w:p w14:paraId="05985B44" w14:textId="77777777" w:rsidR="00A13053" w:rsidRDefault="00A13053" w:rsidP="00A13053">
      <w:pPr>
        <w:ind w:left="360" w:hanging="360"/>
        <w:rPr>
          <w:rFonts w:ascii="Helvetica" w:hAnsi="Helvetica"/>
          <w:b/>
        </w:rPr>
      </w:pPr>
    </w:p>
    <w:p w14:paraId="40F1E88A" w14:textId="77777777" w:rsidR="00A13053" w:rsidRDefault="00A13053" w:rsidP="00A13053">
      <w:pPr>
        <w:ind w:left="360" w:hanging="360"/>
        <w:rPr>
          <w:rFonts w:ascii="Helvetica" w:hAnsi="Helvetica"/>
          <w:b/>
        </w:rPr>
      </w:pPr>
    </w:p>
    <w:p w14:paraId="1B72CFC0" w14:textId="77777777" w:rsidR="00A13053" w:rsidRDefault="00A13053" w:rsidP="00A13053">
      <w:pPr>
        <w:ind w:left="360" w:hanging="360"/>
        <w:rPr>
          <w:rFonts w:ascii="Helvetica" w:hAnsi="Helvetica"/>
          <w:b/>
        </w:rPr>
      </w:pPr>
    </w:p>
    <w:p w14:paraId="1E98B585" w14:textId="77777777" w:rsidR="00A13053" w:rsidRDefault="00A13053" w:rsidP="00A13053">
      <w:pPr>
        <w:ind w:left="360" w:hanging="360"/>
        <w:rPr>
          <w:rFonts w:ascii="Helvetica" w:hAnsi="Helvetica"/>
          <w:b/>
        </w:rPr>
      </w:pPr>
    </w:p>
    <w:p w14:paraId="63786EB4" w14:textId="77777777" w:rsidR="00A13053" w:rsidRPr="003C349B" w:rsidRDefault="00A13053" w:rsidP="00A13053">
      <w:pPr>
        <w:ind w:left="360" w:hanging="360"/>
        <w:jc w:val="center"/>
        <w:rPr>
          <w:rFonts w:ascii="Helvetica" w:hAnsi="Helvetica"/>
          <w:b/>
          <w:sz w:val="72"/>
          <w:szCs w:val="72"/>
        </w:rPr>
      </w:pPr>
      <w:r>
        <w:rPr>
          <w:rFonts w:ascii="Helvetica" w:hAnsi="Helvetica"/>
          <w:b/>
          <w:sz w:val="72"/>
          <w:szCs w:val="72"/>
        </w:rPr>
        <w:t>Part 4</w:t>
      </w:r>
    </w:p>
    <w:p w14:paraId="1E3BE2DC" w14:textId="77777777" w:rsidR="00A13053" w:rsidRDefault="00A13053" w:rsidP="00A13053">
      <w:pPr>
        <w:rPr>
          <w:rFonts w:ascii="Helvetica" w:hAnsi="Helvetica"/>
          <w:b/>
        </w:rPr>
      </w:pPr>
    </w:p>
    <w:p w14:paraId="7A7AC1DF" w14:textId="77777777" w:rsidR="00A13053" w:rsidRDefault="00A13053" w:rsidP="00A13053">
      <w:pPr>
        <w:rPr>
          <w:rFonts w:ascii="Helvetica" w:hAnsi="Helvetica"/>
          <w:b/>
        </w:rPr>
      </w:pPr>
    </w:p>
    <w:p w14:paraId="526C91CE" w14:textId="77777777" w:rsidR="00A13053" w:rsidRDefault="00A13053" w:rsidP="00A13053">
      <w:pPr>
        <w:rPr>
          <w:rFonts w:ascii="Helvetica" w:hAnsi="Helvetica"/>
          <w:b/>
        </w:rPr>
      </w:pPr>
    </w:p>
    <w:p w14:paraId="2A22672D" w14:textId="77777777" w:rsidR="00A13053" w:rsidRDefault="00A13053" w:rsidP="00A13053">
      <w:pPr>
        <w:rPr>
          <w:rFonts w:ascii="Helvetica" w:hAnsi="Helvetica"/>
          <w:b/>
        </w:rPr>
      </w:pPr>
    </w:p>
    <w:p w14:paraId="04DCECF0" w14:textId="77777777" w:rsidR="00A13053" w:rsidRDefault="00A13053" w:rsidP="00A13053">
      <w:pPr>
        <w:ind w:left="360" w:hanging="360"/>
        <w:rPr>
          <w:rFonts w:ascii="Helvetica" w:hAnsi="Helvetica"/>
          <w:b/>
        </w:rPr>
      </w:pPr>
    </w:p>
    <w:p w14:paraId="2A7A6085" w14:textId="77777777" w:rsidR="00A13053" w:rsidRDefault="00A13053" w:rsidP="00A13053">
      <w:pPr>
        <w:ind w:left="720"/>
        <w:jc w:val="center"/>
        <w:rPr>
          <w:rFonts w:ascii="Helvetica" w:hAnsi="Helvetica"/>
          <w:b/>
          <w:sz w:val="72"/>
          <w:szCs w:val="72"/>
        </w:rPr>
      </w:pPr>
      <w:r w:rsidRPr="006124BF">
        <w:rPr>
          <w:rFonts w:ascii="Helvetica" w:hAnsi="Helvetica"/>
          <w:b/>
          <w:sz w:val="72"/>
          <w:szCs w:val="72"/>
        </w:rPr>
        <w:t>Solutions</w:t>
      </w:r>
    </w:p>
    <w:p w14:paraId="33D5A409" w14:textId="77777777" w:rsidR="0044057F" w:rsidRDefault="0044057F" w:rsidP="00B65E86">
      <w:pPr>
        <w:ind w:left="720"/>
        <w:jc w:val="center"/>
        <w:rPr>
          <w:rFonts w:ascii="Helvetica" w:hAnsi="Helvetica"/>
          <w:b/>
          <w:sz w:val="72"/>
          <w:szCs w:val="72"/>
        </w:rPr>
      </w:pPr>
    </w:p>
    <w:p w14:paraId="2602BF51" w14:textId="77777777" w:rsidR="00CC26BF" w:rsidRDefault="00CC26BF" w:rsidP="00303059">
      <w:pPr>
        <w:tabs>
          <w:tab w:val="left" w:pos="-90"/>
        </w:tabs>
        <w:ind w:left="-90"/>
        <w:rPr>
          <w:u w:val="single"/>
        </w:rPr>
      </w:pPr>
    </w:p>
    <w:p w14:paraId="564BB807" w14:textId="77777777" w:rsidR="00CC14BB" w:rsidRPr="00CC14BB" w:rsidRDefault="00CC14BB">
      <w:pPr>
        <w:rPr>
          <w:rFonts w:ascii="Helvetica" w:hAnsi="Helvetica"/>
        </w:rPr>
      </w:pPr>
      <w:r w:rsidRPr="00CC14BB">
        <w:rPr>
          <w:rFonts w:ascii="Helvetica" w:hAnsi="Helvetica"/>
        </w:rPr>
        <w:br w:type="page"/>
      </w:r>
    </w:p>
    <w:p w14:paraId="084B893C" w14:textId="784DA8A5" w:rsidR="00FD3088" w:rsidRDefault="00FD3088" w:rsidP="00FD3088">
      <w:pPr>
        <w:tabs>
          <w:tab w:val="left" w:pos="-90"/>
        </w:tabs>
        <w:ind w:left="-90"/>
        <w:rPr>
          <w:rFonts w:ascii="Helvetica" w:hAnsi="Helvetica"/>
        </w:rPr>
      </w:pPr>
      <w:r>
        <w:rPr>
          <w:rFonts w:ascii="Helvetica" w:hAnsi="Helvetica"/>
        </w:rPr>
        <w:lastRenderedPageBreak/>
        <w:t>7.  A planet has a radius of 4500 km and a mass of 5.50x10</w:t>
      </w:r>
      <w:r w:rsidRPr="00905941">
        <w:rPr>
          <w:rFonts w:ascii="Helvetica" w:hAnsi="Helvetica"/>
          <w:vertAlign w:val="superscript"/>
        </w:rPr>
        <w:t>24</w:t>
      </w:r>
      <w:r>
        <w:rPr>
          <w:rFonts w:ascii="Helvetica" w:hAnsi="Helvetica"/>
        </w:rPr>
        <w:t xml:space="preserve"> kg.</w:t>
      </w:r>
    </w:p>
    <w:p w14:paraId="54DC6A0F" w14:textId="626B4953" w:rsidR="00FD3088" w:rsidRDefault="00FD3088" w:rsidP="00FD3088">
      <w:pPr>
        <w:tabs>
          <w:tab w:val="left" w:pos="-90"/>
        </w:tabs>
        <w:ind w:left="-90"/>
        <w:rPr>
          <w:rFonts w:ascii="Helvetica" w:hAnsi="Helvetica"/>
        </w:rPr>
      </w:pPr>
      <w:r>
        <w:rPr>
          <w:rFonts w:ascii="Helvetica" w:hAnsi="Helvetica"/>
        </w:rPr>
        <w:t xml:space="preserve">a.  At a height of 2000 km above the planet's surface, find the magnitude of the acceleration due to </w:t>
      </w:r>
      <w:r w:rsidR="00EF6FD1">
        <w:rPr>
          <w:rFonts w:ascii="Helvetica" w:hAnsi="Helvetica"/>
        </w:rPr>
        <w:t xml:space="preserve">the </w:t>
      </w:r>
      <w:r>
        <w:rPr>
          <w:rFonts w:ascii="Helvetica" w:hAnsi="Helvetica"/>
        </w:rPr>
        <w:t>gravity of the planet.</w:t>
      </w:r>
    </w:p>
    <w:p w14:paraId="26DDA22F" w14:textId="77777777" w:rsidR="00FD3088" w:rsidRDefault="00FD3088" w:rsidP="00FD3088">
      <w:pPr>
        <w:tabs>
          <w:tab w:val="left" w:pos="-90"/>
        </w:tabs>
        <w:ind w:left="-90"/>
        <w:rPr>
          <w:rFonts w:ascii="Helvetica" w:hAnsi="Helvetica"/>
        </w:rPr>
      </w:pPr>
    </w:p>
    <w:p w14:paraId="1FA3ABA9" w14:textId="77777777" w:rsidR="00FD3088" w:rsidRDefault="00FD3088" w:rsidP="00FD3088">
      <w:pPr>
        <w:tabs>
          <w:tab w:val="left" w:pos="-90"/>
        </w:tabs>
        <w:ind w:left="-90"/>
        <w:rPr>
          <w:rFonts w:ascii="Helvetica" w:hAnsi="Helvetica"/>
        </w:rPr>
      </w:pPr>
    </w:p>
    <w:p w14:paraId="64FD29EA" w14:textId="77777777" w:rsidR="00FD3088" w:rsidRDefault="00FD3088" w:rsidP="00FD3088">
      <w:pPr>
        <w:tabs>
          <w:tab w:val="left" w:pos="-90"/>
        </w:tabs>
        <w:ind w:left="-90"/>
        <w:rPr>
          <w:rFonts w:ascii="Helvetica" w:hAnsi="Helvetica"/>
        </w:rPr>
      </w:pPr>
    </w:p>
    <w:p w14:paraId="5F3DE6B3" w14:textId="77777777" w:rsidR="00FD3088" w:rsidRDefault="00FD3088" w:rsidP="00FD3088">
      <w:pPr>
        <w:pStyle w:val="BodyTextIndent"/>
        <w:tabs>
          <w:tab w:val="left" w:pos="0"/>
        </w:tabs>
        <w:ind w:left="0"/>
      </w:pPr>
      <w:r w:rsidRPr="00CB3450">
        <w:rPr>
          <w:position w:val="-28"/>
        </w:rPr>
        <w:object w:dxaOrig="5000" w:dyaOrig="700" w14:anchorId="1C9D2FB9">
          <v:shape id="_x0000_i1040" type="#_x0000_t75" style="width:250pt;height:35pt" o:ole="">
            <v:imagedata r:id="rId41" o:title=""/>
          </v:shape>
          <o:OLEObject Type="Embed" ProgID="Equation.DSMT4" ShapeID="_x0000_i1040" DrawAspect="Content" ObjectID="_1416905243" r:id="rId42"/>
        </w:object>
      </w:r>
      <w:r>
        <w:tab/>
      </w:r>
      <w:r>
        <w:tab/>
      </w:r>
      <w:r>
        <w:tab/>
      </w:r>
      <w:r>
        <w:tab/>
      </w:r>
      <w:r>
        <w:tab/>
      </w:r>
      <w:r>
        <w:rPr>
          <w:b/>
        </w:rPr>
        <w:t>15</w:t>
      </w:r>
    </w:p>
    <w:p w14:paraId="64C8420F" w14:textId="77777777" w:rsidR="00FD3088" w:rsidRDefault="00FD3088" w:rsidP="00FD3088">
      <w:pPr>
        <w:tabs>
          <w:tab w:val="left" w:pos="-90"/>
        </w:tabs>
        <w:ind w:left="-90"/>
        <w:rPr>
          <w:rFonts w:ascii="Helvetica" w:hAnsi="Helvetica"/>
        </w:rPr>
      </w:pPr>
    </w:p>
    <w:p w14:paraId="719B1BE7" w14:textId="77777777" w:rsidR="00FD3088" w:rsidRDefault="00FD3088" w:rsidP="00FD3088">
      <w:pPr>
        <w:tabs>
          <w:tab w:val="left" w:pos="-90"/>
        </w:tabs>
        <w:ind w:left="-90"/>
        <w:rPr>
          <w:rFonts w:ascii="Helvetica" w:hAnsi="Helvetica"/>
        </w:rPr>
      </w:pPr>
    </w:p>
    <w:p w14:paraId="668A60AE" w14:textId="77777777" w:rsidR="00FD3088" w:rsidRDefault="00FD3088" w:rsidP="00FD3088">
      <w:pPr>
        <w:tabs>
          <w:tab w:val="left" w:pos="-90"/>
        </w:tabs>
        <w:ind w:left="-90"/>
        <w:rPr>
          <w:rFonts w:ascii="Helvetica" w:hAnsi="Helvetica"/>
        </w:rPr>
      </w:pPr>
    </w:p>
    <w:p w14:paraId="65ABE579" w14:textId="77777777" w:rsidR="00FD3088" w:rsidRDefault="00FD3088" w:rsidP="00FD3088">
      <w:pPr>
        <w:tabs>
          <w:tab w:val="left" w:pos="-90"/>
        </w:tabs>
        <w:ind w:left="-90"/>
        <w:rPr>
          <w:rFonts w:ascii="Helvetica" w:hAnsi="Helvetica"/>
        </w:rPr>
      </w:pPr>
      <w:r>
        <w:rPr>
          <w:rFonts w:ascii="Helvetica" w:hAnsi="Helvetica"/>
        </w:rPr>
        <w:t>b. If a rocket of mass 1.50 x 10</w:t>
      </w:r>
      <w:r w:rsidRPr="00EC01E2">
        <w:rPr>
          <w:rFonts w:ascii="Helvetica" w:hAnsi="Helvetica"/>
          <w:vertAlign w:val="superscript"/>
        </w:rPr>
        <w:t>3</w:t>
      </w:r>
      <w:r>
        <w:rPr>
          <w:rFonts w:ascii="Helvetica" w:hAnsi="Helvetica"/>
        </w:rPr>
        <w:t xml:space="preserve"> kg is launched with a speed of 5.00 km/s, from that height, find the greatest height from the surface the rocket will reach.</w:t>
      </w:r>
    </w:p>
    <w:p w14:paraId="0E8F533D" w14:textId="77777777" w:rsidR="00FD3088" w:rsidRDefault="00FD3088" w:rsidP="00FD3088">
      <w:pPr>
        <w:tabs>
          <w:tab w:val="left" w:pos="-90"/>
        </w:tabs>
        <w:ind w:left="-90"/>
        <w:rPr>
          <w:rFonts w:ascii="Helvetica" w:hAnsi="Helvetica"/>
        </w:rPr>
      </w:pPr>
    </w:p>
    <w:p w14:paraId="2B78FD70" w14:textId="77777777" w:rsidR="00FD3088" w:rsidRDefault="00FD3088" w:rsidP="00FD3088">
      <w:pPr>
        <w:tabs>
          <w:tab w:val="left" w:pos="-90"/>
        </w:tabs>
        <w:ind w:left="-90"/>
        <w:rPr>
          <w:rFonts w:ascii="Helvetica" w:hAnsi="Helvetica"/>
        </w:rPr>
      </w:pPr>
    </w:p>
    <w:p w14:paraId="5B9F86F4" w14:textId="77777777" w:rsidR="00FD3088" w:rsidRDefault="00FD3088" w:rsidP="00FD3088">
      <w:pPr>
        <w:pStyle w:val="BodyTextIndent"/>
        <w:tabs>
          <w:tab w:val="left" w:pos="0"/>
        </w:tabs>
        <w:ind w:left="0"/>
      </w:pPr>
      <w:r w:rsidRPr="00BD6416">
        <w:rPr>
          <w:position w:val="-140"/>
        </w:rPr>
        <w:object w:dxaOrig="6760" w:dyaOrig="3180" w14:anchorId="553C9809">
          <v:shape id="_x0000_i1041" type="#_x0000_t75" style="width:338pt;height:159pt" o:ole="">
            <v:imagedata r:id="rId43" o:title=""/>
          </v:shape>
          <o:OLEObject Type="Embed" ProgID="Equation.DSMT4" ShapeID="_x0000_i1041" DrawAspect="Content" ObjectID="_1416905244" r:id="rId44"/>
        </w:object>
      </w:r>
      <w:r>
        <w:tab/>
      </w:r>
      <w:r>
        <w:tab/>
      </w:r>
      <w:r>
        <w:rPr>
          <w:b/>
        </w:rPr>
        <w:t>20</w:t>
      </w:r>
    </w:p>
    <w:p w14:paraId="1209339B" w14:textId="77777777" w:rsidR="00FD3088" w:rsidRDefault="00FD3088" w:rsidP="00FD3088">
      <w:pPr>
        <w:tabs>
          <w:tab w:val="left" w:pos="-90"/>
        </w:tabs>
        <w:ind w:left="-90"/>
        <w:rPr>
          <w:rFonts w:ascii="Helvetica" w:hAnsi="Helvetica"/>
        </w:rPr>
      </w:pPr>
    </w:p>
    <w:p w14:paraId="060D898B" w14:textId="77777777" w:rsidR="00FD3088" w:rsidRDefault="00FD3088" w:rsidP="00FD3088">
      <w:pPr>
        <w:tabs>
          <w:tab w:val="left" w:pos="-90"/>
        </w:tabs>
        <w:ind w:left="-90"/>
        <w:rPr>
          <w:rFonts w:ascii="Helvetica" w:hAnsi="Helvetica"/>
        </w:rPr>
      </w:pPr>
    </w:p>
    <w:p w14:paraId="506250DE" w14:textId="77777777" w:rsidR="00FD3088" w:rsidRDefault="00FD3088" w:rsidP="00FD3088">
      <w:pPr>
        <w:tabs>
          <w:tab w:val="left" w:pos="-90"/>
        </w:tabs>
        <w:ind w:left="-90"/>
        <w:rPr>
          <w:rFonts w:ascii="Helvetica" w:hAnsi="Helvetica"/>
        </w:rPr>
      </w:pPr>
    </w:p>
    <w:p w14:paraId="66C53767" w14:textId="77777777" w:rsidR="00FD3088" w:rsidRDefault="00FD3088" w:rsidP="00FD3088">
      <w:pPr>
        <w:tabs>
          <w:tab w:val="left" w:pos="-90"/>
        </w:tabs>
        <w:ind w:left="-90"/>
        <w:rPr>
          <w:rFonts w:ascii="Helvetica" w:hAnsi="Helvetica"/>
        </w:rPr>
      </w:pPr>
      <w:r>
        <w:rPr>
          <w:rFonts w:ascii="Helvetica" w:hAnsi="Helvetica"/>
        </w:rPr>
        <w:t>c.  Find the escape speed of the rocket from the original height.</w:t>
      </w:r>
    </w:p>
    <w:p w14:paraId="36EB53B1" w14:textId="77777777" w:rsidR="00FD3088" w:rsidRDefault="00FD3088" w:rsidP="00FD3088">
      <w:pPr>
        <w:tabs>
          <w:tab w:val="left" w:pos="-90"/>
        </w:tabs>
        <w:ind w:left="-90"/>
        <w:rPr>
          <w:rFonts w:ascii="Helvetica" w:hAnsi="Helvetica"/>
        </w:rPr>
      </w:pPr>
    </w:p>
    <w:p w14:paraId="7CF68F01" w14:textId="77777777" w:rsidR="00FD3088" w:rsidRDefault="00FD3088" w:rsidP="00FD3088">
      <w:pPr>
        <w:pStyle w:val="BodyTextIndent"/>
        <w:tabs>
          <w:tab w:val="left" w:pos="0"/>
        </w:tabs>
        <w:ind w:left="0"/>
      </w:pPr>
      <w:r w:rsidRPr="00237A15">
        <w:rPr>
          <w:position w:val="-64"/>
        </w:rPr>
        <w:object w:dxaOrig="5680" w:dyaOrig="1400" w14:anchorId="10A16438">
          <v:shape id="_x0000_i1042" type="#_x0000_t75" style="width:284pt;height:70pt" o:ole="">
            <v:imagedata r:id="rId45" o:title=""/>
          </v:shape>
          <o:OLEObject Type="Embed" ProgID="Equation.DSMT4" ShapeID="_x0000_i1042" DrawAspect="Content" ObjectID="_1416905245" r:id="rId46"/>
        </w:object>
      </w:r>
      <w:r>
        <w:tab/>
      </w:r>
      <w:r>
        <w:tab/>
      </w:r>
      <w:r>
        <w:tab/>
      </w:r>
      <w:r>
        <w:tab/>
      </w:r>
      <w:r>
        <w:rPr>
          <w:b/>
        </w:rPr>
        <w:t>15</w:t>
      </w:r>
    </w:p>
    <w:p w14:paraId="42D65B0C" w14:textId="795C1EE2" w:rsidR="002268B6" w:rsidRDefault="00FD3088" w:rsidP="002268B6">
      <w:pPr>
        <w:tabs>
          <w:tab w:val="left" w:pos="-90"/>
        </w:tabs>
        <w:ind w:left="-90"/>
        <w:rPr>
          <w:rFonts w:ascii="Helvetica" w:hAnsi="Helvetica"/>
        </w:rPr>
      </w:pPr>
      <w:r>
        <w:rPr>
          <w:rFonts w:ascii="Helvetica" w:hAnsi="Helvetica"/>
        </w:rPr>
        <w:br w:type="page"/>
      </w:r>
      <w:r w:rsidR="002268B6">
        <w:rPr>
          <w:rFonts w:ascii="Helvetica" w:hAnsi="Helvetica"/>
        </w:rPr>
        <w:lastRenderedPageBreak/>
        <w:t>8.  A block of mass 0.650 kg is attached to a spring. The block is stretched from equilibrium at x=0 to x=0.500 m and released</w:t>
      </w:r>
      <w:r w:rsidR="00BA34BB">
        <w:rPr>
          <w:rFonts w:ascii="Helvetica" w:hAnsi="Helvetica"/>
        </w:rPr>
        <w:t xml:space="preserve"> at t=0</w:t>
      </w:r>
      <w:r w:rsidR="002268B6">
        <w:rPr>
          <w:rFonts w:ascii="Helvetica" w:hAnsi="Helvetica"/>
        </w:rPr>
        <w:t>. The block oscillates with a period of 2.25 s.</w:t>
      </w:r>
    </w:p>
    <w:p w14:paraId="37E7AABC" w14:textId="65B3EEA0" w:rsidR="00FD3088" w:rsidRDefault="00FD3088" w:rsidP="00FD3088">
      <w:pPr>
        <w:tabs>
          <w:tab w:val="left" w:pos="-90"/>
        </w:tabs>
        <w:ind w:left="-90"/>
        <w:rPr>
          <w:rFonts w:ascii="Helvetica" w:hAnsi="Helvetica"/>
        </w:rPr>
      </w:pPr>
      <w:r>
        <w:rPr>
          <w:rFonts w:ascii="Helvetica" w:hAnsi="Helvetica"/>
        </w:rPr>
        <w:t xml:space="preserve">a.  Write the equation of motion (position vs. time) of the system. </w:t>
      </w:r>
    </w:p>
    <w:p w14:paraId="4D8DC477" w14:textId="77777777" w:rsidR="00FD3088" w:rsidRDefault="00FD3088" w:rsidP="00FD3088">
      <w:pPr>
        <w:tabs>
          <w:tab w:val="left" w:pos="-90"/>
        </w:tabs>
        <w:ind w:left="-90"/>
        <w:rPr>
          <w:rFonts w:ascii="Helvetica" w:hAnsi="Helvetica"/>
        </w:rPr>
      </w:pPr>
    </w:p>
    <w:p w14:paraId="52B6DEB9" w14:textId="77777777" w:rsidR="00FD3088" w:rsidRDefault="00FD3088" w:rsidP="00FD3088">
      <w:pPr>
        <w:tabs>
          <w:tab w:val="left" w:pos="-90"/>
        </w:tabs>
        <w:ind w:left="-90"/>
        <w:rPr>
          <w:rFonts w:ascii="Helvetica" w:hAnsi="Helvetica"/>
        </w:rPr>
      </w:pPr>
      <w:r w:rsidRPr="00674096">
        <w:rPr>
          <w:rFonts w:ascii="Helvetica" w:hAnsi="Helvetica"/>
          <w:position w:val="-24"/>
        </w:rPr>
        <w:object w:dxaOrig="3540" w:dyaOrig="620" w14:anchorId="1A8E6EBF">
          <v:shape id="_x0000_i1043" type="#_x0000_t75" style="width:177pt;height:31pt" o:ole="">
            <v:imagedata r:id="rId47" o:title=""/>
          </v:shape>
          <o:OLEObject Type="Embed" ProgID="Equation.DSMT4" ShapeID="_x0000_i1043" DrawAspect="Content" ObjectID="_1416905246" r:id="rId48"/>
        </w:object>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b/>
        </w:rPr>
        <w:t>5</w:t>
      </w:r>
    </w:p>
    <w:p w14:paraId="4C8B42B6" w14:textId="77777777" w:rsidR="00FD3088" w:rsidRDefault="00FD3088" w:rsidP="00FD3088">
      <w:pPr>
        <w:tabs>
          <w:tab w:val="left" w:pos="-90"/>
        </w:tabs>
        <w:ind w:left="-90"/>
        <w:rPr>
          <w:rFonts w:ascii="Helvetica" w:hAnsi="Helvetica"/>
        </w:rPr>
      </w:pPr>
    </w:p>
    <w:p w14:paraId="158B225A" w14:textId="77777777" w:rsidR="00FD3088" w:rsidRDefault="00FD3088" w:rsidP="00FD3088">
      <w:pPr>
        <w:tabs>
          <w:tab w:val="left" w:pos="-90"/>
        </w:tabs>
        <w:ind w:left="-90"/>
        <w:rPr>
          <w:rFonts w:ascii="Helvetica" w:hAnsi="Helvetica"/>
        </w:rPr>
      </w:pPr>
    </w:p>
    <w:p w14:paraId="15B18F32" w14:textId="77777777" w:rsidR="00FD3088" w:rsidRDefault="00FD3088" w:rsidP="00FD3088">
      <w:pPr>
        <w:tabs>
          <w:tab w:val="left" w:pos="-90"/>
        </w:tabs>
        <w:ind w:left="-90"/>
        <w:rPr>
          <w:rFonts w:ascii="Helvetica" w:hAnsi="Helvetica"/>
        </w:rPr>
      </w:pPr>
      <w:r>
        <w:rPr>
          <w:rFonts w:ascii="Helvetica" w:hAnsi="Helvetica"/>
        </w:rPr>
        <w:t>x=(0.500m)cos((2.79rad/s)t)</w:t>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Pr>
          <w:rFonts w:ascii="Helvetica" w:hAnsi="Helvetica"/>
        </w:rPr>
        <w:tab/>
      </w:r>
      <w:r w:rsidRPr="00913671">
        <w:rPr>
          <w:rFonts w:ascii="Helvetica" w:hAnsi="Helvetica"/>
          <w:b/>
        </w:rPr>
        <w:t>5</w:t>
      </w:r>
    </w:p>
    <w:p w14:paraId="57CF22FE" w14:textId="77777777" w:rsidR="00FD3088" w:rsidRDefault="00FD3088" w:rsidP="00FD3088">
      <w:pPr>
        <w:tabs>
          <w:tab w:val="left" w:pos="-90"/>
        </w:tabs>
        <w:ind w:left="-90"/>
        <w:rPr>
          <w:rFonts w:ascii="Helvetica" w:hAnsi="Helvetica"/>
        </w:rPr>
      </w:pPr>
    </w:p>
    <w:p w14:paraId="5BCB6968" w14:textId="77777777" w:rsidR="000720ED" w:rsidRDefault="000720ED" w:rsidP="000720ED">
      <w:pPr>
        <w:tabs>
          <w:tab w:val="left" w:pos="-90"/>
        </w:tabs>
        <w:ind w:left="-90"/>
        <w:rPr>
          <w:rFonts w:ascii="Helvetica" w:hAnsi="Helvetica"/>
        </w:rPr>
      </w:pPr>
      <w:r>
        <w:rPr>
          <w:rFonts w:ascii="Helvetica" w:hAnsi="Helvetica"/>
        </w:rPr>
        <w:t xml:space="preserve">b.  Sketch the position vs. time of the block below. </w:t>
      </w:r>
      <w:r w:rsidRPr="007B1768">
        <w:rPr>
          <w:rFonts w:ascii="Helvetica" w:hAnsi="Helvetica"/>
          <w:u w:val="single"/>
        </w:rPr>
        <w:t>Be sure to include values at key points in the sketch</w:t>
      </w:r>
      <w:r>
        <w:rPr>
          <w:rFonts w:ascii="Helvetica" w:hAnsi="Helvetica"/>
          <w:u w:val="single"/>
        </w:rPr>
        <w:t xml:space="preserve"> (positions and times)</w:t>
      </w:r>
      <w:r>
        <w:rPr>
          <w:rFonts w:ascii="Helvetica" w:hAnsi="Helvetica"/>
        </w:rPr>
        <w:t>.</w:t>
      </w:r>
    </w:p>
    <w:p w14:paraId="45D44C0B" w14:textId="3B1231C0" w:rsidR="00FD3088" w:rsidRDefault="00D01A3C" w:rsidP="00FD3088">
      <w:pPr>
        <w:tabs>
          <w:tab w:val="left" w:pos="-90"/>
        </w:tabs>
        <w:ind w:left="-90"/>
        <w:rPr>
          <w:rFonts w:ascii="Helvetica" w:hAnsi="Helvetica"/>
        </w:rPr>
      </w:pPr>
      <w:r>
        <w:rPr>
          <w:rFonts w:ascii="Helvetica" w:hAnsi="Helvetica"/>
          <w:noProof/>
        </w:rPr>
        <w:drawing>
          <wp:inline distT="0" distB="0" distL="0" distR="0" wp14:anchorId="15C7A0D1" wp14:editId="34AB72FA">
            <wp:extent cx="2578735" cy="1122146"/>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79234" cy="1122363"/>
                    </a:xfrm>
                    <a:prstGeom prst="rect">
                      <a:avLst/>
                    </a:prstGeom>
                    <a:noFill/>
                    <a:ln>
                      <a:noFill/>
                    </a:ln>
                  </pic:spPr>
                </pic:pic>
              </a:graphicData>
            </a:graphic>
          </wp:inline>
        </w:drawing>
      </w:r>
      <w:r w:rsidR="00FD3088">
        <w:rPr>
          <w:rFonts w:ascii="Helvetica" w:hAnsi="Helvetica"/>
        </w:rPr>
        <w:t xml:space="preserve">   </w:t>
      </w:r>
      <w:r w:rsidR="00FD3088">
        <w:rPr>
          <w:rFonts w:ascii="Helvetica" w:hAnsi="Helvetica"/>
        </w:rPr>
        <w:tab/>
      </w:r>
      <w:r w:rsidR="00FD3088">
        <w:rPr>
          <w:rFonts w:ascii="Helvetica" w:hAnsi="Helvetica"/>
        </w:rPr>
        <w:tab/>
      </w:r>
      <w:r w:rsidR="00FD3088">
        <w:rPr>
          <w:rFonts w:ascii="Helvetica" w:hAnsi="Helvetica"/>
        </w:rPr>
        <w:tab/>
      </w:r>
      <w:r w:rsidR="00FD3088">
        <w:rPr>
          <w:rFonts w:ascii="Helvetica" w:hAnsi="Helvetica"/>
        </w:rPr>
        <w:tab/>
      </w:r>
      <w:r w:rsidR="002963B9">
        <w:rPr>
          <w:rFonts w:ascii="Helvetica" w:hAnsi="Helvetica"/>
        </w:rPr>
        <w:tab/>
      </w:r>
      <w:bookmarkStart w:id="0" w:name="_GoBack"/>
      <w:bookmarkEnd w:id="0"/>
      <w:r w:rsidR="00FD3088">
        <w:rPr>
          <w:rFonts w:ascii="Helvetica" w:hAnsi="Helvetica"/>
          <w:b/>
        </w:rPr>
        <w:t>10</w:t>
      </w:r>
    </w:p>
    <w:p w14:paraId="7C762E57" w14:textId="77777777" w:rsidR="00FD3088" w:rsidRDefault="00FD3088" w:rsidP="00FD3088">
      <w:pPr>
        <w:tabs>
          <w:tab w:val="left" w:pos="-90"/>
        </w:tabs>
        <w:ind w:left="-90"/>
        <w:rPr>
          <w:rFonts w:ascii="Helvetica" w:hAnsi="Helvetica"/>
        </w:rPr>
      </w:pPr>
      <w:r>
        <w:rPr>
          <w:rFonts w:ascii="Helvetica" w:hAnsi="Helvetica"/>
        </w:rPr>
        <w:t>c.  Find an expression for the velocity of the block vs. time.</w:t>
      </w:r>
    </w:p>
    <w:p w14:paraId="5CDCB278" w14:textId="77777777" w:rsidR="00FD3088" w:rsidRDefault="00FD3088" w:rsidP="00FD3088">
      <w:pPr>
        <w:tabs>
          <w:tab w:val="left" w:pos="-90"/>
        </w:tabs>
        <w:ind w:left="-90"/>
        <w:rPr>
          <w:rFonts w:ascii="Helvetica" w:hAnsi="Helvetica"/>
        </w:rPr>
      </w:pPr>
    </w:p>
    <w:p w14:paraId="19B790F8" w14:textId="77777777" w:rsidR="00FD3088" w:rsidRDefault="00FD3088" w:rsidP="00FD3088">
      <w:pPr>
        <w:pStyle w:val="BodyTextIndent"/>
        <w:tabs>
          <w:tab w:val="left" w:pos="0"/>
        </w:tabs>
        <w:ind w:left="0"/>
      </w:pPr>
      <w:r w:rsidRPr="005D09DE">
        <w:rPr>
          <w:position w:val="-24"/>
        </w:rPr>
        <w:object w:dxaOrig="2120" w:dyaOrig="620" w14:anchorId="55E79E9C">
          <v:shape id="_x0000_i1044" type="#_x0000_t75" style="width:106pt;height:31pt" o:ole="">
            <v:imagedata r:id="rId50" o:title=""/>
          </v:shape>
          <o:OLEObject Type="Embed" ProgID="Equation.DSMT4" ShapeID="_x0000_i1044" DrawAspect="Content" ObjectID="_1416905247" r:id="rId51"/>
        </w:object>
      </w:r>
      <w:r>
        <w:tab/>
      </w:r>
      <w:r>
        <w:tab/>
      </w:r>
      <w:r>
        <w:tab/>
      </w:r>
      <w:r>
        <w:tab/>
      </w:r>
      <w:r>
        <w:tab/>
      </w:r>
      <w:r>
        <w:tab/>
      </w:r>
      <w:r>
        <w:tab/>
      </w:r>
      <w:r>
        <w:tab/>
      </w:r>
      <w:r>
        <w:rPr>
          <w:b/>
        </w:rPr>
        <w:t>10</w:t>
      </w:r>
      <w:r>
        <w:tab/>
      </w:r>
      <w:r>
        <w:tab/>
      </w:r>
      <w:r>
        <w:tab/>
      </w:r>
      <w:r>
        <w:tab/>
      </w:r>
      <w:r>
        <w:tab/>
      </w:r>
    </w:p>
    <w:p w14:paraId="324138BC" w14:textId="77777777" w:rsidR="00FD3088" w:rsidRDefault="00FD3088" w:rsidP="00FD3088">
      <w:pPr>
        <w:tabs>
          <w:tab w:val="left" w:pos="-90"/>
        </w:tabs>
        <w:ind w:left="-90"/>
        <w:rPr>
          <w:rFonts w:ascii="Helvetica" w:hAnsi="Helvetica"/>
        </w:rPr>
      </w:pPr>
      <w:r>
        <w:rPr>
          <w:rFonts w:ascii="Helvetica" w:hAnsi="Helvetica"/>
        </w:rPr>
        <w:t>=(-2.79)(0.500m/s)sin((2.79rad/s)t)=-1.40m/s</w:t>
      </w:r>
      <w:r w:rsidRPr="00596BCF">
        <w:rPr>
          <w:rFonts w:ascii="Helvetica" w:hAnsi="Helvetica"/>
        </w:rPr>
        <w:t xml:space="preserve"> </w:t>
      </w:r>
      <w:r>
        <w:rPr>
          <w:rFonts w:ascii="Helvetica" w:hAnsi="Helvetica"/>
        </w:rPr>
        <w:t>sin((2.79rad/s)t)</w:t>
      </w:r>
    </w:p>
    <w:p w14:paraId="0B2A5872" w14:textId="77777777" w:rsidR="00FD3088" w:rsidRDefault="00FD3088" w:rsidP="00FD3088">
      <w:pPr>
        <w:tabs>
          <w:tab w:val="left" w:pos="-90"/>
        </w:tabs>
        <w:ind w:left="-90"/>
        <w:rPr>
          <w:rFonts w:ascii="Helvetica" w:hAnsi="Helvetica"/>
        </w:rPr>
      </w:pPr>
    </w:p>
    <w:p w14:paraId="728FC036" w14:textId="77777777" w:rsidR="00FD3088" w:rsidRDefault="00FD3088" w:rsidP="00FD3088">
      <w:pPr>
        <w:tabs>
          <w:tab w:val="left" w:pos="-90"/>
        </w:tabs>
        <w:ind w:left="-90"/>
        <w:rPr>
          <w:rFonts w:ascii="Helvetica" w:hAnsi="Helvetica"/>
        </w:rPr>
      </w:pPr>
      <w:r>
        <w:rPr>
          <w:rFonts w:ascii="Helvetica" w:hAnsi="Helvetica"/>
        </w:rPr>
        <w:t xml:space="preserve">d.  Sketch the velocity vs. time of the block below. </w:t>
      </w:r>
      <w:r w:rsidRPr="00907797">
        <w:rPr>
          <w:rFonts w:ascii="Helvetica" w:hAnsi="Helvetica"/>
          <w:u w:val="single"/>
        </w:rPr>
        <w:t>Be sure to include values at key points in the sketch</w:t>
      </w:r>
      <w:r>
        <w:rPr>
          <w:rFonts w:ascii="Helvetica" w:hAnsi="Helvetica"/>
        </w:rPr>
        <w:t>.</w:t>
      </w:r>
    </w:p>
    <w:p w14:paraId="0FCDDDAB" w14:textId="72305385" w:rsidR="00FD3088" w:rsidRDefault="005E6E48" w:rsidP="00FD3088">
      <w:pPr>
        <w:tabs>
          <w:tab w:val="left" w:pos="-90"/>
        </w:tabs>
        <w:ind w:left="-90"/>
        <w:rPr>
          <w:rFonts w:ascii="Helvetica" w:hAnsi="Helvetica"/>
        </w:rPr>
      </w:pPr>
      <w:r>
        <w:rPr>
          <w:rFonts w:ascii="Helvetica" w:hAnsi="Helvetica"/>
          <w:b/>
          <w:noProof/>
        </w:rPr>
        <w:drawing>
          <wp:inline distT="0" distB="0" distL="0" distR="0" wp14:anchorId="53189A95" wp14:editId="12B0A13D">
            <wp:extent cx="2807335" cy="1221622"/>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07878" cy="1221858"/>
                    </a:xfrm>
                    <a:prstGeom prst="rect">
                      <a:avLst/>
                    </a:prstGeom>
                    <a:noFill/>
                    <a:ln>
                      <a:noFill/>
                    </a:ln>
                  </pic:spPr>
                </pic:pic>
              </a:graphicData>
            </a:graphic>
          </wp:inline>
        </w:drawing>
      </w:r>
      <w:r w:rsidR="00FD3088">
        <w:rPr>
          <w:rFonts w:ascii="Helvetica" w:hAnsi="Helvetica"/>
          <w:b/>
        </w:rPr>
        <w:tab/>
      </w:r>
      <w:r w:rsidR="00FD3088">
        <w:rPr>
          <w:rFonts w:ascii="Helvetica" w:hAnsi="Helvetica"/>
          <w:b/>
        </w:rPr>
        <w:tab/>
      </w:r>
      <w:r w:rsidR="00FD3088">
        <w:rPr>
          <w:rFonts w:ascii="Helvetica" w:hAnsi="Helvetica"/>
          <w:b/>
        </w:rPr>
        <w:tab/>
      </w:r>
      <w:r w:rsidR="00FD3088">
        <w:rPr>
          <w:rFonts w:ascii="Helvetica" w:hAnsi="Helvetica"/>
          <w:b/>
        </w:rPr>
        <w:tab/>
        <w:t>10</w:t>
      </w:r>
    </w:p>
    <w:p w14:paraId="67BD9AF2" w14:textId="77777777" w:rsidR="00FD3088" w:rsidRDefault="00FD3088" w:rsidP="00FD3088">
      <w:pPr>
        <w:tabs>
          <w:tab w:val="left" w:pos="-90"/>
        </w:tabs>
        <w:ind w:left="-90"/>
        <w:rPr>
          <w:rFonts w:ascii="Helvetica" w:hAnsi="Helvetica"/>
        </w:rPr>
      </w:pPr>
      <w:r>
        <w:rPr>
          <w:rFonts w:ascii="Helvetica" w:hAnsi="Helvetica"/>
        </w:rPr>
        <w:t>e.  Find the acceleration the first time the position is -0.300 m.</w:t>
      </w:r>
    </w:p>
    <w:p w14:paraId="6FEE2E19" w14:textId="77777777" w:rsidR="00FD3088" w:rsidRDefault="00FD3088" w:rsidP="00FD3088">
      <w:pPr>
        <w:tabs>
          <w:tab w:val="left" w:pos="-90"/>
        </w:tabs>
        <w:ind w:left="-90"/>
        <w:rPr>
          <w:rFonts w:ascii="Helvetica" w:hAnsi="Helvetica"/>
        </w:rPr>
      </w:pPr>
    </w:p>
    <w:p w14:paraId="1F6B5C69" w14:textId="77777777" w:rsidR="00FD3088" w:rsidRPr="004C35E3" w:rsidRDefault="00FD3088" w:rsidP="00FD3088">
      <w:pPr>
        <w:pStyle w:val="BodyTextIndent"/>
        <w:tabs>
          <w:tab w:val="left" w:pos="0"/>
        </w:tabs>
        <w:ind w:left="0"/>
      </w:pPr>
      <w:r w:rsidRPr="00913671">
        <w:rPr>
          <w:position w:val="-44"/>
        </w:rPr>
        <w:object w:dxaOrig="5060" w:dyaOrig="1000" w14:anchorId="179975C8">
          <v:shape id="_x0000_i1045" type="#_x0000_t75" style="width:253pt;height:50pt" o:ole="">
            <v:imagedata r:id="rId53" o:title=""/>
          </v:shape>
          <o:OLEObject Type="Embed" ProgID="Equation.DSMT4" ShapeID="_x0000_i1045" DrawAspect="Content" ObjectID="_1416905248" r:id="rId54"/>
        </w:object>
      </w:r>
      <w:r>
        <w:tab/>
      </w:r>
      <w:r>
        <w:tab/>
      </w:r>
      <w:r>
        <w:tab/>
      </w:r>
      <w:r w:rsidRPr="005D09DE">
        <w:rPr>
          <w:b/>
        </w:rPr>
        <w:t>10</w:t>
      </w:r>
      <w:r>
        <w:tab/>
      </w:r>
    </w:p>
    <w:p w14:paraId="74C4EE33" w14:textId="77777777" w:rsidR="000842AF" w:rsidRPr="000842AF" w:rsidRDefault="000842AF" w:rsidP="004C662C">
      <w:pPr>
        <w:tabs>
          <w:tab w:val="left" w:pos="-90"/>
        </w:tabs>
        <w:ind w:left="-90"/>
        <w:jc w:val="center"/>
        <w:rPr>
          <w:rFonts w:ascii="Helvetica" w:hAnsi="Helvetica"/>
          <w:u w:val="single"/>
        </w:rPr>
      </w:pPr>
    </w:p>
    <w:sectPr w:rsidR="000842AF" w:rsidRPr="000842AF" w:rsidSect="000C23CD">
      <w:footerReference w:type="even" r:id="rId55"/>
      <w:footerReference w:type="default" r:id="rId56"/>
      <w:type w:val="continuous"/>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A8B5CE" w14:textId="77777777" w:rsidR="00A15E3A" w:rsidRDefault="00A15E3A">
      <w:r>
        <w:separator/>
      </w:r>
    </w:p>
  </w:endnote>
  <w:endnote w:type="continuationSeparator" w:id="0">
    <w:p w14:paraId="306A764F" w14:textId="77777777" w:rsidR="00A15E3A" w:rsidRDefault="00A15E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20502060305060204"/>
    <w:charset w:val="4D"/>
    <w:family w:val="roman"/>
    <w:notTrueType/>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447D6F" w14:textId="77777777" w:rsidR="00B760EA" w:rsidRDefault="00B760E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58CF1C1" w14:textId="77777777" w:rsidR="00B760EA" w:rsidRDefault="00B760EA">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2FFA7C" w14:textId="77777777" w:rsidR="00B760EA" w:rsidRDefault="00B760EA">
    <w:pPr>
      <w:pStyle w:val="Footer"/>
      <w:framePr w:wrap="around" w:vAnchor="text" w:hAnchor="page" w:x="6142" w:y="8"/>
      <w:rPr>
        <w:rStyle w:val="PageNumber"/>
        <w:rFonts w:ascii="Helvetica" w:hAnsi="Helvetica"/>
        <w:sz w:val="20"/>
      </w:rPr>
    </w:pPr>
    <w:r>
      <w:rPr>
        <w:rStyle w:val="PageNumber"/>
        <w:rFonts w:ascii="Helvetica" w:hAnsi="Helvetica"/>
        <w:sz w:val="20"/>
      </w:rPr>
      <w:fldChar w:fldCharType="begin"/>
    </w:r>
    <w:r>
      <w:rPr>
        <w:rStyle w:val="PageNumber"/>
        <w:rFonts w:ascii="Helvetica" w:hAnsi="Helvetica"/>
        <w:sz w:val="20"/>
      </w:rPr>
      <w:instrText xml:space="preserve">PAGE  </w:instrText>
    </w:r>
    <w:r>
      <w:rPr>
        <w:rStyle w:val="PageNumber"/>
        <w:rFonts w:ascii="Helvetica" w:hAnsi="Helvetica"/>
        <w:sz w:val="20"/>
      </w:rPr>
      <w:fldChar w:fldCharType="separate"/>
    </w:r>
    <w:r w:rsidR="002963B9">
      <w:rPr>
        <w:rStyle w:val="PageNumber"/>
        <w:rFonts w:ascii="Helvetica" w:hAnsi="Helvetica"/>
        <w:noProof/>
        <w:sz w:val="20"/>
      </w:rPr>
      <w:t>12</w:t>
    </w:r>
    <w:r>
      <w:rPr>
        <w:rStyle w:val="PageNumber"/>
        <w:rFonts w:ascii="Helvetica" w:hAnsi="Helvetica"/>
        <w:sz w:val="20"/>
      </w:rPr>
      <w:fldChar w:fldCharType="end"/>
    </w:r>
  </w:p>
  <w:p w14:paraId="78A9278F" w14:textId="77777777" w:rsidR="00B760EA" w:rsidRDefault="00B760EA">
    <w:pPr>
      <w:pStyle w:val="Footer"/>
      <w:tabs>
        <w:tab w:val="left" w:pos="1440"/>
      </w:tabs>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482BA1" w14:textId="77777777" w:rsidR="00A15E3A" w:rsidRDefault="00A15E3A">
      <w:r>
        <w:separator/>
      </w:r>
    </w:p>
  </w:footnote>
  <w:footnote w:type="continuationSeparator" w:id="0">
    <w:p w14:paraId="6DAFD0E7" w14:textId="77777777" w:rsidR="00A15E3A" w:rsidRDefault="00A15E3A">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0154C3"/>
    <w:multiLevelType w:val="hybridMultilevel"/>
    <w:tmpl w:val="13285E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HorizontalDrawingGridEvery w:val="0"/>
  <w:displayVerticalDrawingGridEvery w:val="0"/>
  <w:doNotUseMarginsForDrawingGridOrigin/>
  <w:doNotShadeFormData/>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5FE1"/>
    <w:rsid w:val="00004871"/>
    <w:rsid w:val="00005F49"/>
    <w:rsid w:val="00023A62"/>
    <w:rsid w:val="00026747"/>
    <w:rsid w:val="00026BED"/>
    <w:rsid w:val="00036EF4"/>
    <w:rsid w:val="00043C59"/>
    <w:rsid w:val="0004409B"/>
    <w:rsid w:val="000502E0"/>
    <w:rsid w:val="000576AD"/>
    <w:rsid w:val="00060F43"/>
    <w:rsid w:val="000640F7"/>
    <w:rsid w:val="0007021E"/>
    <w:rsid w:val="000720ED"/>
    <w:rsid w:val="00072F7F"/>
    <w:rsid w:val="0007517D"/>
    <w:rsid w:val="0007764D"/>
    <w:rsid w:val="00081C79"/>
    <w:rsid w:val="000823A7"/>
    <w:rsid w:val="000842AF"/>
    <w:rsid w:val="0008551C"/>
    <w:rsid w:val="0008785E"/>
    <w:rsid w:val="00091043"/>
    <w:rsid w:val="000A0B6D"/>
    <w:rsid w:val="000A21E1"/>
    <w:rsid w:val="000A6AFC"/>
    <w:rsid w:val="000B11DD"/>
    <w:rsid w:val="000B1EA4"/>
    <w:rsid w:val="000B221F"/>
    <w:rsid w:val="000B2A71"/>
    <w:rsid w:val="000B3E25"/>
    <w:rsid w:val="000B5D2C"/>
    <w:rsid w:val="000C0B2D"/>
    <w:rsid w:val="000C10AE"/>
    <w:rsid w:val="000C23CD"/>
    <w:rsid w:val="000C5A0D"/>
    <w:rsid w:val="000D1446"/>
    <w:rsid w:val="000D3E02"/>
    <w:rsid w:val="000D3F28"/>
    <w:rsid w:val="000D6A85"/>
    <w:rsid w:val="000E1D4B"/>
    <w:rsid w:val="000E4FDD"/>
    <w:rsid w:val="0010172A"/>
    <w:rsid w:val="001026CF"/>
    <w:rsid w:val="001031D8"/>
    <w:rsid w:val="00105524"/>
    <w:rsid w:val="00107B72"/>
    <w:rsid w:val="001155D6"/>
    <w:rsid w:val="00115D8F"/>
    <w:rsid w:val="001164DC"/>
    <w:rsid w:val="00116DAB"/>
    <w:rsid w:val="00117F20"/>
    <w:rsid w:val="0012475C"/>
    <w:rsid w:val="001265C2"/>
    <w:rsid w:val="0013433B"/>
    <w:rsid w:val="00141EDC"/>
    <w:rsid w:val="00153C2D"/>
    <w:rsid w:val="00153F1F"/>
    <w:rsid w:val="00164747"/>
    <w:rsid w:val="00166536"/>
    <w:rsid w:val="0016680D"/>
    <w:rsid w:val="0017119B"/>
    <w:rsid w:val="00172B00"/>
    <w:rsid w:val="00180349"/>
    <w:rsid w:val="001814BC"/>
    <w:rsid w:val="001834BD"/>
    <w:rsid w:val="001841B7"/>
    <w:rsid w:val="00185690"/>
    <w:rsid w:val="00186AD6"/>
    <w:rsid w:val="0019118C"/>
    <w:rsid w:val="00195627"/>
    <w:rsid w:val="0019611C"/>
    <w:rsid w:val="001A0D88"/>
    <w:rsid w:val="001A144B"/>
    <w:rsid w:val="001A1606"/>
    <w:rsid w:val="001A53C0"/>
    <w:rsid w:val="001B35F2"/>
    <w:rsid w:val="001B7FED"/>
    <w:rsid w:val="001C0B32"/>
    <w:rsid w:val="001D6AE5"/>
    <w:rsid w:val="001E3576"/>
    <w:rsid w:val="001E46DB"/>
    <w:rsid w:val="001E5D67"/>
    <w:rsid w:val="001E7012"/>
    <w:rsid w:val="001F361C"/>
    <w:rsid w:val="001F3804"/>
    <w:rsid w:val="001F44C8"/>
    <w:rsid w:val="001F540A"/>
    <w:rsid w:val="00201F65"/>
    <w:rsid w:val="00202616"/>
    <w:rsid w:val="00206C07"/>
    <w:rsid w:val="0021411E"/>
    <w:rsid w:val="00223432"/>
    <w:rsid w:val="002268B6"/>
    <w:rsid w:val="002269E5"/>
    <w:rsid w:val="00232926"/>
    <w:rsid w:val="00233C05"/>
    <w:rsid w:val="002359B8"/>
    <w:rsid w:val="00236ABF"/>
    <w:rsid w:val="002548F8"/>
    <w:rsid w:val="00257825"/>
    <w:rsid w:val="00263630"/>
    <w:rsid w:val="002636A9"/>
    <w:rsid w:val="00263898"/>
    <w:rsid w:val="0028062E"/>
    <w:rsid w:val="00284127"/>
    <w:rsid w:val="002849B9"/>
    <w:rsid w:val="00287439"/>
    <w:rsid w:val="0029326D"/>
    <w:rsid w:val="00294381"/>
    <w:rsid w:val="002963B9"/>
    <w:rsid w:val="0029657D"/>
    <w:rsid w:val="002A418D"/>
    <w:rsid w:val="002A61F9"/>
    <w:rsid w:val="002B0688"/>
    <w:rsid w:val="002B109D"/>
    <w:rsid w:val="002B1772"/>
    <w:rsid w:val="002B2D11"/>
    <w:rsid w:val="002B3327"/>
    <w:rsid w:val="002C09DF"/>
    <w:rsid w:val="002C640D"/>
    <w:rsid w:val="002C6B1D"/>
    <w:rsid w:val="002C7B98"/>
    <w:rsid w:val="002D3D4D"/>
    <w:rsid w:val="002E03A1"/>
    <w:rsid w:val="002E3726"/>
    <w:rsid w:val="002E3BCE"/>
    <w:rsid w:val="002E4B72"/>
    <w:rsid w:val="002E645F"/>
    <w:rsid w:val="002F47D4"/>
    <w:rsid w:val="00303059"/>
    <w:rsid w:val="003113B6"/>
    <w:rsid w:val="003129FC"/>
    <w:rsid w:val="003132D2"/>
    <w:rsid w:val="00317E7D"/>
    <w:rsid w:val="00322E8E"/>
    <w:rsid w:val="00325B1C"/>
    <w:rsid w:val="003306A8"/>
    <w:rsid w:val="00337302"/>
    <w:rsid w:val="003404EA"/>
    <w:rsid w:val="00344F79"/>
    <w:rsid w:val="00346866"/>
    <w:rsid w:val="00350134"/>
    <w:rsid w:val="003530B3"/>
    <w:rsid w:val="003531AA"/>
    <w:rsid w:val="0035569B"/>
    <w:rsid w:val="00362421"/>
    <w:rsid w:val="003641B7"/>
    <w:rsid w:val="003652AA"/>
    <w:rsid w:val="00370281"/>
    <w:rsid w:val="00370824"/>
    <w:rsid w:val="00374DD8"/>
    <w:rsid w:val="00375299"/>
    <w:rsid w:val="003819A5"/>
    <w:rsid w:val="00384122"/>
    <w:rsid w:val="00386734"/>
    <w:rsid w:val="00394DB3"/>
    <w:rsid w:val="00395634"/>
    <w:rsid w:val="0039788C"/>
    <w:rsid w:val="003A0A01"/>
    <w:rsid w:val="003A14CB"/>
    <w:rsid w:val="003A2353"/>
    <w:rsid w:val="003A3BC3"/>
    <w:rsid w:val="003A6776"/>
    <w:rsid w:val="003B1633"/>
    <w:rsid w:val="003B298D"/>
    <w:rsid w:val="003B6A15"/>
    <w:rsid w:val="003C0F26"/>
    <w:rsid w:val="003C349B"/>
    <w:rsid w:val="003C594D"/>
    <w:rsid w:val="003F1146"/>
    <w:rsid w:val="003F4641"/>
    <w:rsid w:val="003F7E2A"/>
    <w:rsid w:val="00400794"/>
    <w:rsid w:val="004051D0"/>
    <w:rsid w:val="00405883"/>
    <w:rsid w:val="0041402D"/>
    <w:rsid w:val="004144DA"/>
    <w:rsid w:val="004204DC"/>
    <w:rsid w:val="00421366"/>
    <w:rsid w:val="00422D94"/>
    <w:rsid w:val="00425DE1"/>
    <w:rsid w:val="004378FB"/>
    <w:rsid w:val="0044057F"/>
    <w:rsid w:val="004454C9"/>
    <w:rsid w:val="00446A64"/>
    <w:rsid w:val="00452CFE"/>
    <w:rsid w:val="00456D2C"/>
    <w:rsid w:val="00457454"/>
    <w:rsid w:val="00461283"/>
    <w:rsid w:val="00463E2D"/>
    <w:rsid w:val="0046448A"/>
    <w:rsid w:val="004775D5"/>
    <w:rsid w:val="0048063A"/>
    <w:rsid w:val="00481383"/>
    <w:rsid w:val="0048319B"/>
    <w:rsid w:val="00490279"/>
    <w:rsid w:val="00492B08"/>
    <w:rsid w:val="00493B09"/>
    <w:rsid w:val="004A0D1E"/>
    <w:rsid w:val="004A2540"/>
    <w:rsid w:val="004A50DE"/>
    <w:rsid w:val="004B3E86"/>
    <w:rsid w:val="004B74D9"/>
    <w:rsid w:val="004C2BF3"/>
    <w:rsid w:val="004C595A"/>
    <w:rsid w:val="004C662C"/>
    <w:rsid w:val="004D3610"/>
    <w:rsid w:val="004E6046"/>
    <w:rsid w:val="004E7055"/>
    <w:rsid w:val="004F05ED"/>
    <w:rsid w:val="004F3FEC"/>
    <w:rsid w:val="004F5B76"/>
    <w:rsid w:val="004F781B"/>
    <w:rsid w:val="00511AE8"/>
    <w:rsid w:val="00512EA8"/>
    <w:rsid w:val="005135AF"/>
    <w:rsid w:val="00523922"/>
    <w:rsid w:val="005259C6"/>
    <w:rsid w:val="0052747B"/>
    <w:rsid w:val="005312BB"/>
    <w:rsid w:val="00532539"/>
    <w:rsid w:val="0054305B"/>
    <w:rsid w:val="0054751A"/>
    <w:rsid w:val="00554CD2"/>
    <w:rsid w:val="00560D27"/>
    <w:rsid w:val="00562378"/>
    <w:rsid w:val="00567CDA"/>
    <w:rsid w:val="00574B40"/>
    <w:rsid w:val="00574F7E"/>
    <w:rsid w:val="00595387"/>
    <w:rsid w:val="00597C4C"/>
    <w:rsid w:val="005A4553"/>
    <w:rsid w:val="005A467D"/>
    <w:rsid w:val="005A49F8"/>
    <w:rsid w:val="005C6286"/>
    <w:rsid w:val="005C7C17"/>
    <w:rsid w:val="005D3A7D"/>
    <w:rsid w:val="005D4874"/>
    <w:rsid w:val="005D5A3C"/>
    <w:rsid w:val="005D7DB1"/>
    <w:rsid w:val="005D7FC3"/>
    <w:rsid w:val="005E237C"/>
    <w:rsid w:val="005E3882"/>
    <w:rsid w:val="005E49D8"/>
    <w:rsid w:val="005E5207"/>
    <w:rsid w:val="005E6E48"/>
    <w:rsid w:val="005F092B"/>
    <w:rsid w:val="005F6F22"/>
    <w:rsid w:val="006124BF"/>
    <w:rsid w:val="0061262A"/>
    <w:rsid w:val="006146E0"/>
    <w:rsid w:val="006217B6"/>
    <w:rsid w:val="00622F5F"/>
    <w:rsid w:val="00626F4F"/>
    <w:rsid w:val="00627597"/>
    <w:rsid w:val="00630556"/>
    <w:rsid w:val="00635C11"/>
    <w:rsid w:val="00643908"/>
    <w:rsid w:val="00643AC7"/>
    <w:rsid w:val="00643B10"/>
    <w:rsid w:val="006443BA"/>
    <w:rsid w:val="0064499B"/>
    <w:rsid w:val="00646E46"/>
    <w:rsid w:val="00654859"/>
    <w:rsid w:val="006607FD"/>
    <w:rsid w:val="0067779D"/>
    <w:rsid w:val="00677C06"/>
    <w:rsid w:val="00680295"/>
    <w:rsid w:val="00683D56"/>
    <w:rsid w:val="00684024"/>
    <w:rsid w:val="00685E17"/>
    <w:rsid w:val="00694775"/>
    <w:rsid w:val="006A35DD"/>
    <w:rsid w:val="006B6BA2"/>
    <w:rsid w:val="006B72EA"/>
    <w:rsid w:val="006C5EE8"/>
    <w:rsid w:val="006D035B"/>
    <w:rsid w:val="006D4AD0"/>
    <w:rsid w:val="006F15E6"/>
    <w:rsid w:val="006F2622"/>
    <w:rsid w:val="00701C5F"/>
    <w:rsid w:val="00712F02"/>
    <w:rsid w:val="00716489"/>
    <w:rsid w:val="007223A3"/>
    <w:rsid w:val="0072509D"/>
    <w:rsid w:val="0072572B"/>
    <w:rsid w:val="0072591D"/>
    <w:rsid w:val="0072614F"/>
    <w:rsid w:val="00727943"/>
    <w:rsid w:val="007318F6"/>
    <w:rsid w:val="007328D0"/>
    <w:rsid w:val="00732DB2"/>
    <w:rsid w:val="00736768"/>
    <w:rsid w:val="0074186F"/>
    <w:rsid w:val="007423E3"/>
    <w:rsid w:val="00753B46"/>
    <w:rsid w:val="007558EA"/>
    <w:rsid w:val="00756435"/>
    <w:rsid w:val="00757A7F"/>
    <w:rsid w:val="007606B8"/>
    <w:rsid w:val="00760C6D"/>
    <w:rsid w:val="00762A44"/>
    <w:rsid w:val="00762DD2"/>
    <w:rsid w:val="00764164"/>
    <w:rsid w:val="007665C4"/>
    <w:rsid w:val="007708CB"/>
    <w:rsid w:val="0077599E"/>
    <w:rsid w:val="00775BE8"/>
    <w:rsid w:val="00784E7F"/>
    <w:rsid w:val="007902DB"/>
    <w:rsid w:val="007921DA"/>
    <w:rsid w:val="007A0B05"/>
    <w:rsid w:val="007A24BB"/>
    <w:rsid w:val="007B5275"/>
    <w:rsid w:val="007C0839"/>
    <w:rsid w:val="007C24D0"/>
    <w:rsid w:val="007C33E2"/>
    <w:rsid w:val="007C3D2D"/>
    <w:rsid w:val="007D2777"/>
    <w:rsid w:val="007D2F44"/>
    <w:rsid w:val="007E31EF"/>
    <w:rsid w:val="007E4253"/>
    <w:rsid w:val="007E557F"/>
    <w:rsid w:val="007E59BC"/>
    <w:rsid w:val="007E756F"/>
    <w:rsid w:val="007F1536"/>
    <w:rsid w:val="00803BB8"/>
    <w:rsid w:val="008155F5"/>
    <w:rsid w:val="00821BFF"/>
    <w:rsid w:val="008245B8"/>
    <w:rsid w:val="0082776D"/>
    <w:rsid w:val="00834EBC"/>
    <w:rsid w:val="00835251"/>
    <w:rsid w:val="00836012"/>
    <w:rsid w:val="0084676E"/>
    <w:rsid w:val="00847692"/>
    <w:rsid w:val="008508E9"/>
    <w:rsid w:val="00853C41"/>
    <w:rsid w:val="0085426D"/>
    <w:rsid w:val="00857DF5"/>
    <w:rsid w:val="00862241"/>
    <w:rsid w:val="00875DBC"/>
    <w:rsid w:val="00875EA3"/>
    <w:rsid w:val="00881538"/>
    <w:rsid w:val="00885A65"/>
    <w:rsid w:val="00886273"/>
    <w:rsid w:val="0088736C"/>
    <w:rsid w:val="008956E5"/>
    <w:rsid w:val="00896E3E"/>
    <w:rsid w:val="0089719E"/>
    <w:rsid w:val="008A07FC"/>
    <w:rsid w:val="008A5855"/>
    <w:rsid w:val="008C6BBB"/>
    <w:rsid w:val="008D1F46"/>
    <w:rsid w:val="008D3AA0"/>
    <w:rsid w:val="008D515E"/>
    <w:rsid w:val="008D5AE9"/>
    <w:rsid w:val="008F2E14"/>
    <w:rsid w:val="008F35C5"/>
    <w:rsid w:val="008F3851"/>
    <w:rsid w:val="008F5674"/>
    <w:rsid w:val="008F5876"/>
    <w:rsid w:val="00900FA6"/>
    <w:rsid w:val="00903227"/>
    <w:rsid w:val="00904F2F"/>
    <w:rsid w:val="00907C56"/>
    <w:rsid w:val="00911D89"/>
    <w:rsid w:val="00912957"/>
    <w:rsid w:val="00912FE6"/>
    <w:rsid w:val="00921757"/>
    <w:rsid w:val="009258CB"/>
    <w:rsid w:val="0092762F"/>
    <w:rsid w:val="0093578E"/>
    <w:rsid w:val="00941986"/>
    <w:rsid w:val="00941BC0"/>
    <w:rsid w:val="009607EA"/>
    <w:rsid w:val="00961AE7"/>
    <w:rsid w:val="009656FE"/>
    <w:rsid w:val="009768E4"/>
    <w:rsid w:val="00977950"/>
    <w:rsid w:val="00977F30"/>
    <w:rsid w:val="009802E7"/>
    <w:rsid w:val="00980BF3"/>
    <w:rsid w:val="009824C1"/>
    <w:rsid w:val="00982BA4"/>
    <w:rsid w:val="00991071"/>
    <w:rsid w:val="009A4212"/>
    <w:rsid w:val="009B43D6"/>
    <w:rsid w:val="009C0C1B"/>
    <w:rsid w:val="009C14D4"/>
    <w:rsid w:val="009C3C81"/>
    <w:rsid w:val="009C5C20"/>
    <w:rsid w:val="009D3906"/>
    <w:rsid w:val="009D4B23"/>
    <w:rsid w:val="009D6E10"/>
    <w:rsid w:val="009E0BF7"/>
    <w:rsid w:val="009E410D"/>
    <w:rsid w:val="009F0069"/>
    <w:rsid w:val="009F0A7C"/>
    <w:rsid w:val="009F2155"/>
    <w:rsid w:val="009F5325"/>
    <w:rsid w:val="00A0318B"/>
    <w:rsid w:val="00A059EA"/>
    <w:rsid w:val="00A07DC1"/>
    <w:rsid w:val="00A13053"/>
    <w:rsid w:val="00A15E3A"/>
    <w:rsid w:val="00A2619B"/>
    <w:rsid w:val="00A270DB"/>
    <w:rsid w:val="00A301EE"/>
    <w:rsid w:val="00A307F8"/>
    <w:rsid w:val="00A35935"/>
    <w:rsid w:val="00A36548"/>
    <w:rsid w:val="00A37AAD"/>
    <w:rsid w:val="00A45C9F"/>
    <w:rsid w:val="00A5007F"/>
    <w:rsid w:val="00A505DD"/>
    <w:rsid w:val="00A52B4D"/>
    <w:rsid w:val="00A566FB"/>
    <w:rsid w:val="00A57D90"/>
    <w:rsid w:val="00A82360"/>
    <w:rsid w:val="00A834D4"/>
    <w:rsid w:val="00A84128"/>
    <w:rsid w:val="00A90CB9"/>
    <w:rsid w:val="00A92ED7"/>
    <w:rsid w:val="00A971FD"/>
    <w:rsid w:val="00A97BD0"/>
    <w:rsid w:val="00AA239D"/>
    <w:rsid w:val="00AA760C"/>
    <w:rsid w:val="00AB0766"/>
    <w:rsid w:val="00AB406E"/>
    <w:rsid w:val="00AB5F2A"/>
    <w:rsid w:val="00AC2510"/>
    <w:rsid w:val="00AC47F2"/>
    <w:rsid w:val="00AD1722"/>
    <w:rsid w:val="00AE035D"/>
    <w:rsid w:val="00AE1D8B"/>
    <w:rsid w:val="00AE1F3F"/>
    <w:rsid w:val="00AF317C"/>
    <w:rsid w:val="00B024E0"/>
    <w:rsid w:val="00B04BF6"/>
    <w:rsid w:val="00B07102"/>
    <w:rsid w:val="00B07C0A"/>
    <w:rsid w:val="00B10CF4"/>
    <w:rsid w:val="00B16310"/>
    <w:rsid w:val="00B20B92"/>
    <w:rsid w:val="00B234AE"/>
    <w:rsid w:val="00B27391"/>
    <w:rsid w:val="00B314D3"/>
    <w:rsid w:val="00B33911"/>
    <w:rsid w:val="00B348D7"/>
    <w:rsid w:val="00B35E27"/>
    <w:rsid w:val="00B40C8E"/>
    <w:rsid w:val="00B4312F"/>
    <w:rsid w:val="00B44D15"/>
    <w:rsid w:val="00B54A48"/>
    <w:rsid w:val="00B54B74"/>
    <w:rsid w:val="00B56087"/>
    <w:rsid w:val="00B57851"/>
    <w:rsid w:val="00B64CAB"/>
    <w:rsid w:val="00B65E86"/>
    <w:rsid w:val="00B760E0"/>
    <w:rsid w:val="00B760EA"/>
    <w:rsid w:val="00B776C1"/>
    <w:rsid w:val="00B81CC2"/>
    <w:rsid w:val="00B8277C"/>
    <w:rsid w:val="00B835FD"/>
    <w:rsid w:val="00B870B7"/>
    <w:rsid w:val="00B93A4F"/>
    <w:rsid w:val="00BA1EBA"/>
    <w:rsid w:val="00BA34BB"/>
    <w:rsid w:val="00BA5447"/>
    <w:rsid w:val="00BA75FB"/>
    <w:rsid w:val="00BB42AA"/>
    <w:rsid w:val="00BB66A5"/>
    <w:rsid w:val="00BC1C2C"/>
    <w:rsid w:val="00BC1CD3"/>
    <w:rsid w:val="00BC4B31"/>
    <w:rsid w:val="00BC7E1F"/>
    <w:rsid w:val="00BD43E5"/>
    <w:rsid w:val="00BD4C39"/>
    <w:rsid w:val="00BD564C"/>
    <w:rsid w:val="00BD6616"/>
    <w:rsid w:val="00BE1B2F"/>
    <w:rsid w:val="00BE216F"/>
    <w:rsid w:val="00BE24DE"/>
    <w:rsid w:val="00BE28C4"/>
    <w:rsid w:val="00BE4200"/>
    <w:rsid w:val="00BF271B"/>
    <w:rsid w:val="00BF31C2"/>
    <w:rsid w:val="00BF3663"/>
    <w:rsid w:val="00C0203C"/>
    <w:rsid w:val="00C127E2"/>
    <w:rsid w:val="00C12FDD"/>
    <w:rsid w:val="00C176B0"/>
    <w:rsid w:val="00C17F26"/>
    <w:rsid w:val="00C2264D"/>
    <w:rsid w:val="00C239FE"/>
    <w:rsid w:val="00C25F51"/>
    <w:rsid w:val="00C33091"/>
    <w:rsid w:val="00C36A34"/>
    <w:rsid w:val="00C36CEE"/>
    <w:rsid w:val="00C40A97"/>
    <w:rsid w:val="00C41B45"/>
    <w:rsid w:val="00C429BD"/>
    <w:rsid w:val="00C4354A"/>
    <w:rsid w:val="00C451AC"/>
    <w:rsid w:val="00C513C0"/>
    <w:rsid w:val="00C525F6"/>
    <w:rsid w:val="00C54F59"/>
    <w:rsid w:val="00C609EA"/>
    <w:rsid w:val="00C629C1"/>
    <w:rsid w:val="00C65611"/>
    <w:rsid w:val="00C75A10"/>
    <w:rsid w:val="00C803F2"/>
    <w:rsid w:val="00C83447"/>
    <w:rsid w:val="00C93A08"/>
    <w:rsid w:val="00C94674"/>
    <w:rsid w:val="00C947B9"/>
    <w:rsid w:val="00CA6F8D"/>
    <w:rsid w:val="00CB0391"/>
    <w:rsid w:val="00CB05C0"/>
    <w:rsid w:val="00CB068A"/>
    <w:rsid w:val="00CB1E53"/>
    <w:rsid w:val="00CC14BB"/>
    <w:rsid w:val="00CC220F"/>
    <w:rsid w:val="00CC26BF"/>
    <w:rsid w:val="00CC5B77"/>
    <w:rsid w:val="00CC64FA"/>
    <w:rsid w:val="00CC7432"/>
    <w:rsid w:val="00CC776C"/>
    <w:rsid w:val="00CD1267"/>
    <w:rsid w:val="00CD143E"/>
    <w:rsid w:val="00CD5E28"/>
    <w:rsid w:val="00CE2642"/>
    <w:rsid w:val="00CE389F"/>
    <w:rsid w:val="00CE76F0"/>
    <w:rsid w:val="00CF35C9"/>
    <w:rsid w:val="00CF6A6A"/>
    <w:rsid w:val="00CF6E06"/>
    <w:rsid w:val="00CF704E"/>
    <w:rsid w:val="00D01A3C"/>
    <w:rsid w:val="00D02197"/>
    <w:rsid w:val="00D02630"/>
    <w:rsid w:val="00D04F68"/>
    <w:rsid w:val="00D057D6"/>
    <w:rsid w:val="00D05A3F"/>
    <w:rsid w:val="00D11923"/>
    <w:rsid w:val="00D13417"/>
    <w:rsid w:val="00D15245"/>
    <w:rsid w:val="00D166E2"/>
    <w:rsid w:val="00D307ED"/>
    <w:rsid w:val="00D336CE"/>
    <w:rsid w:val="00D419FF"/>
    <w:rsid w:val="00D47199"/>
    <w:rsid w:val="00D514F6"/>
    <w:rsid w:val="00D62090"/>
    <w:rsid w:val="00D623A4"/>
    <w:rsid w:val="00D62AB5"/>
    <w:rsid w:val="00D62CF9"/>
    <w:rsid w:val="00D667E9"/>
    <w:rsid w:val="00D66D6D"/>
    <w:rsid w:val="00D751A4"/>
    <w:rsid w:val="00D7764F"/>
    <w:rsid w:val="00D77B0C"/>
    <w:rsid w:val="00D923EA"/>
    <w:rsid w:val="00D96730"/>
    <w:rsid w:val="00DB77CB"/>
    <w:rsid w:val="00DC15F4"/>
    <w:rsid w:val="00DC1C43"/>
    <w:rsid w:val="00DC6F7A"/>
    <w:rsid w:val="00DD1DB3"/>
    <w:rsid w:val="00DD2132"/>
    <w:rsid w:val="00DD499A"/>
    <w:rsid w:val="00DE0266"/>
    <w:rsid w:val="00DE1D85"/>
    <w:rsid w:val="00DE237A"/>
    <w:rsid w:val="00DE66EF"/>
    <w:rsid w:val="00DF3C83"/>
    <w:rsid w:val="00E0193B"/>
    <w:rsid w:val="00E01A56"/>
    <w:rsid w:val="00E032D7"/>
    <w:rsid w:val="00E03600"/>
    <w:rsid w:val="00E05703"/>
    <w:rsid w:val="00E0782F"/>
    <w:rsid w:val="00E13F76"/>
    <w:rsid w:val="00E15710"/>
    <w:rsid w:val="00E22107"/>
    <w:rsid w:val="00E24344"/>
    <w:rsid w:val="00E25FE1"/>
    <w:rsid w:val="00E3203B"/>
    <w:rsid w:val="00E365E1"/>
    <w:rsid w:val="00E37B6C"/>
    <w:rsid w:val="00E47B9C"/>
    <w:rsid w:val="00E5612B"/>
    <w:rsid w:val="00E56464"/>
    <w:rsid w:val="00E71522"/>
    <w:rsid w:val="00E756C3"/>
    <w:rsid w:val="00E840E9"/>
    <w:rsid w:val="00E869D6"/>
    <w:rsid w:val="00E87EC3"/>
    <w:rsid w:val="00EA0147"/>
    <w:rsid w:val="00EA0C9B"/>
    <w:rsid w:val="00EA11B7"/>
    <w:rsid w:val="00EA77B3"/>
    <w:rsid w:val="00EB5FF7"/>
    <w:rsid w:val="00EB67AF"/>
    <w:rsid w:val="00EB6BBE"/>
    <w:rsid w:val="00EB7992"/>
    <w:rsid w:val="00EC7466"/>
    <w:rsid w:val="00EC7499"/>
    <w:rsid w:val="00ED1CFC"/>
    <w:rsid w:val="00ED1E0A"/>
    <w:rsid w:val="00ED69F5"/>
    <w:rsid w:val="00ED7A7A"/>
    <w:rsid w:val="00EE1C64"/>
    <w:rsid w:val="00EE26F5"/>
    <w:rsid w:val="00EE4EC7"/>
    <w:rsid w:val="00EF1B18"/>
    <w:rsid w:val="00EF1E64"/>
    <w:rsid w:val="00EF4974"/>
    <w:rsid w:val="00EF5703"/>
    <w:rsid w:val="00EF590C"/>
    <w:rsid w:val="00EF5E28"/>
    <w:rsid w:val="00EF6FD1"/>
    <w:rsid w:val="00F02E10"/>
    <w:rsid w:val="00F04667"/>
    <w:rsid w:val="00F056DE"/>
    <w:rsid w:val="00F153BC"/>
    <w:rsid w:val="00F16E5C"/>
    <w:rsid w:val="00F2726C"/>
    <w:rsid w:val="00F328B5"/>
    <w:rsid w:val="00F34490"/>
    <w:rsid w:val="00F36256"/>
    <w:rsid w:val="00F4542B"/>
    <w:rsid w:val="00F4566B"/>
    <w:rsid w:val="00F46970"/>
    <w:rsid w:val="00F50354"/>
    <w:rsid w:val="00F51B17"/>
    <w:rsid w:val="00F55453"/>
    <w:rsid w:val="00F56AB5"/>
    <w:rsid w:val="00F60CDA"/>
    <w:rsid w:val="00F63C79"/>
    <w:rsid w:val="00F65CF0"/>
    <w:rsid w:val="00F70DAA"/>
    <w:rsid w:val="00F828F7"/>
    <w:rsid w:val="00F8791E"/>
    <w:rsid w:val="00F87FFD"/>
    <w:rsid w:val="00F918B9"/>
    <w:rsid w:val="00F923C7"/>
    <w:rsid w:val="00F95B08"/>
    <w:rsid w:val="00FA2ED2"/>
    <w:rsid w:val="00FA48C9"/>
    <w:rsid w:val="00FA7E23"/>
    <w:rsid w:val="00FB4844"/>
    <w:rsid w:val="00FC6AC6"/>
    <w:rsid w:val="00FC6F36"/>
    <w:rsid w:val="00FD0907"/>
    <w:rsid w:val="00FD3088"/>
    <w:rsid w:val="00FD53B9"/>
    <w:rsid w:val="00FD59B9"/>
    <w:rsid w:val="00FD783D"/>
    <w:rsid w:val="00FE2990"/>
    <w:rsid w:val="00FE5524"/>
    <w:rsid w:val="00FF0F05"/>
    <w:rsid w:val="00FF54BB"/>
    <w:rsid w:val="00FF7809"/>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5121424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next w:val="Normal"/>
    <w:qFormat/>
    <w:pPr>
      <w:keepNext/>
      <w:ind w:left="360" w:hanging="360"/>
      <w:jc w:val="center"/>
      <w:outlineLvl w:val="0"/>
    </w:pPr>
    <w:rPr>
      <w:rFonts w:ascii="Helvetica" w:hAnsi="Helvetica"/>
      <w:b/>
      <w:sz w:val="28"/>
    </w:rPr>
  </w:style>
  <w:style w:type="paragraph" w:styleId="Heading2">
    <w:name w:val="heading 2"/>
    <w:basedOn w:val="Normal"/>
    <w:next w:val="Normal"/>
    <w:link w:val="Heading2Char"/>
    <w:qFormat/>
    <w:pPr>
      <w:keepNext/>
      <w:ind w:left="360" w:hanging="360"/>
      <w:outlineLvl w:val="1"/>
    </w:pPr>
    <w:rPr>
      <w:rFonts w:ascii="Helvetica" w:hAnsi="Helvetica"/>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link w:val="BodyTextIndentChar"/>
    <w:pPr>
      <w:tabs>
        <w:tab w:val="decimal" w:pos="270"/>
      </w:tabs>
      <w:ind w:left="-90"/>
    </w:pPr>
    <w:rPr>
      <w:rFonts w:ascii="Helvetica" w:hAnsi="Helvetica"/>
    </w:rPr>
  </w:style>
  <w:style w:type="character" w:customStyle="1" w:styleId="BodyTextIndentChar">
    <w:name w:val="Body Text Indent Char"/>
    <w:link w:val="BodyTextIndent"/>
    <w:rsid w:val="00627846"/>
    <w:rPr>
      <w:rFonts w:ascii="Helvetica" w:hAnsi="Helvetica"/>
      <w:sz w:val="24"/>
    </w:rPr>
  </w:style>
  <w:style w:type="character" w:customStyle="1" w:styleId="HeaderChar">
    <w:name w:val="Header Char"/>
    <w:link w:val="Header"/>
    <w:rsid w:val="00E31FB5"/>
    <w:rPr>
      <w:sz w:val="24"/>
    </w:rPr>
  </w:style>
  <w:style w:type="character" w:customStyle="1" w:styleId="Heading2Char">
    <w:name w:val="Heading 2 Char"/>
    <w:link w:val="Heading2"/>
    <w:rsid w:val="00447B08"/>
    <w:rPr>
      <w:rFonts w:ascii="Helvetica" w:hAnsi="Helvetica"/>
      <w:b/>
      <w:sz w:val="24"/>
    </w:rPr>
  </w:style>
  <w:style w:type="paragraph" w:styleId="BalloonText">
    <w:name w:val="Balloon Text"/>
    <w:basedOn w:val="Normal"/>
    <w:link w:val="BalloonTextChar"/>
    <w:uiPriority w:val="99"/>
    <w:semiHidden/>
    <w:unhideWhenUsed/>
    <w:rsid w:val="0076416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64164"/>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next w:val="Normal"/>
    <w:qFormat/>
    <w:pPr>
      <w:keepNext/>
      <w:ind w:left="360" w:hanging="360"/>
      <w:jc w:val="center"/>
      <w:outlineLvl w:val="0"/>
    </w:pPr>
    <w:rPr>
      <w:rFonts w:ascii="Helvetica" w:hAnsi="Helvetica"/>
      <w:b/>
      <w:sz w:val="28"/>
    </w:rPr>
  </w:style>
  <w:style w:type="paragraph" w:styleId="Heading2">
    <w:name w:val="heading 2"/>
    <w:basedOn w:val="Normal"/>
    <w:next w:val="Normal"/>
    <w:link w:val="Heading2Char"/>
    <w:qFormat/>
    <w:pPr>
      <w:keepNext/>
      <w:ind w:left="360" w:hanging="360"/>
      <w:outlineLvl w:val="1"/>
    </w:pPr>
    <w:rPr>
      <w:rFonts w:ascii="Helvetica" w:hAnsi="Helvetica"/>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link w:val="BodyTextIndentChar"/>
    <w:pPr>
      <w:tabs>
        <w:tab w:val="decimal" w:pos="270"/>
      </w:tabs>
      <w:ind w:left="-90"/>
    </w:pPr>
    <w:rPr>
      <w:rFonts w:ascii="Helvetica" w:hAnsi="Helvetica"/>
    </w:rPr>
  </w:style>
  <w:style w:type="character" w:customStyle="1" w:styleId="BodyTextIndentChar">
    <w:name w:val="Body Text Indent Char"/>
    <w:link w:val="BodyTextIndent"/>
    <w:rsid w:val="00627846"/>
    <w:rPr>
      <w:rFonts w:ascii="Helvetica" w:hAnsi="Helvetica"/>
      <w:sz w:val="24"/>
    </w:rPr>
  </w:style>
  <w:style w:type="character" w:customStyle="1" w:styleId="HeaderChar">
    <w:name w:val="Header Char"/>
    <w:link w:val="Header"/>
    <w:rsid w:val="00E31FB5"/>
    <w:rPr>
      <w:sz w:val="24"/>
    </w:rPr>
  </w:style>
  <w:style w:type="character" w:customStyle="1" w:styleId="Heading2Char">
    <w:name w:val="Heading 2 Char"/>
    <w:link w:val="Heading2"/>
    <w:rsid w:val="00447B08"/>
    <w:rPr>
      <w:rFonts w:ascii="Helvetica" w:hAnsi="Helvetica"/>
      <w:b/>
      <w:sz w:val="24"/>
    </w:rPr>
  </w:style>
  <w:style w:type="paragraph" w:styleId="BalloonText">
    <w:name w:val="Balloon Text"/>
    <w:basedOn w:val="Normal"/>
    <w:link w:val="BalloonTextChar"/>
    <w:uiPriority w:val="99"/>
    <w:semiHidden/>
    <w:unhideWhenUsed/>
    <w:rsid w:val="0076416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64164"/>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image" Target="media/image7.emf"/><Relationship Id="rId19" Type="http://schemas.openxmlformats.org/officeDocument/2006/relationships/oleObject" Target="embeddings/oleObject5.bin"/><Relationship Id="rId50" Type="http://schemas.openxmlformats.org/officeDocument/2006/relationships/image" Target="media/image24.emf"/><Relationship Id="rId51" Type="http://schemas.openxmlformats.org/officeDocument/2006/relationships/oleObject" Target="embeddings/oleObject20.bin"/><Relationship Id="rId52" Type="http://schemas.openxmlformats.org/officeDocument/2006/relationships/image" Target="media/image25.emf"/><Relationship Id="rId53" Type="http://schemas.openxmlformats.org/officeDocument/2006/relationships/image" Target="media/image26.emf"/><Relationship Id="rId54" Type="http://schemas.openxmlformats.org/officeDocument/2006/relationships/oleObject" Target="embeddings/oleObject21.bin"/><Relationship Id="rId55" Type="http://schemas.openxmlformats.org/officeDocument/2006/relationships/footer" Target="footer1.xml"/><Relationship Id="rId56" Type="http://schemas.openxmlformats.org/officeDocument/2006/relationships/footer" Target="footer2.xml"/><Relationship Id="rId57" Type="http://schemas.openxmlformats.org/officeDocument/2006/relationships/fontTable" Target="fontTable.xml"/><Relationship Id="rId58" Type="http://schemas.openxmlformats.org/officeDocument/2006/relationships/theme" Target="theme/theme1.xml"/><Relationship Id="rId40" Type="http://schemas.openxmlformats.org/officeDocument/2006/relationships/oleObject" Target="embeddings/oleObject15.bin"/><Relationship Id="rId41" Type="http://schemas.openxmlformats.org/officeDocument/2006/relationships/image" Target="media/image19.emf"/><Relationship Id="rId42" Type="http://schemas.openxmlformats.org/officeDocument/2006/relationships/oleObject" Target="embeddings/oleObject16.bin"/><Relationship Id="rId43" Type="http://schemas.openxmlformats.org/officeDocument/2006/relationships/image" Target="media/image20.emf"/><Relationship Id="rId44" Type="http://schemas.openxmlformats.org/officeDocument/2006/relationships/oleObject" Target="embeddings/oleObject17.bin"/><Relationship Id="rId45" Type="http://schemas.openxmlformats.org/officeDocument/2006/relationships/image" Target="media/image21.emf"/><Relationship Id="rId46" Type="http://schemas.openxmlformats.org/officeDocument/2006/relationships/oleObject" Target="embeddings/oleObject18.bin"/><Relationship Id="rId47" Type="http://schemas.openxmlformats.org/officeDocument/2006/relationships/image" Target="media/image22.emf"/><Relationship Id="rId48" Type="http://schemas.openxmlformats.org/officeDocument/2006/relationships/oleObject" Target="embeddings/oleObject19.bin"/><Relationship Id="rId49" Type="http://schemas.openxmlformats.org/officeDocument/2006/relationships/image" Target="media/image23.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image" Target="media/image2.emf"/><Relationship Id="rId30" Type="http://schemas.openxmlformats.org/officeDocument/2006/relationships/oleObject" Target="embeddings/oleObject10.bin"/><Relationship Id="rId31" Type="http://schemas.openxmlformats.org/officeDocument/2006/relationships/image" Target="media/image14.emf"/><Relationship Id="rId32" Type="http://schemas.openxmlformats.org/officeDocument/2006/relationships/oleObject" Target="embeddings/oleObject11.bin"/><Relationship Id="rId33" Type="http://schemas.openxmlformats.org/officeDocument/2006/relationships/image" Target="media/image15.emf"/><Relationship Id="rId34" Type="http://schemas.openxmlformats.org/officeDocument/2006/relationships/oleObject" Target="embeddings/oleObject12.bin"/><Relationship Id="rId35" Type="http://schemas.openxmlformats.org/officeDocument/2006/relationships/image" Target="media/image16.emf"/><Relationship Id="rId36" Type="http://schemas.openxmlformats.org/officeDocument/2006/relationships/oleObject" Target="embeddings/oleObject13.bin"/><Relationship Id="rId37" Type="http://schemas.openxmlformats.org/officeDocument/2006/relationships/image" Target="media/image17.emf"/><Relationship Id="rId38" Type="http://schemas.openxmlformats.org/officeDocument/2006/relationships/oleObject" Target="embeddings/oleObject14.bin"/><Relationship Id="rId39" Type="http://schemas.openxmlformats.org/officeDocument/2006/relationships/image" Target="media/image18.emf"/><Relationship Id="rId20" Type="http://schemas.openxmlformats.org/officeDocument/2006/relationships/image" Target="media/image8.emf"/><Relationship Id="rId21" Type="http://schemas.openxmlformats.org/officeDocument/2006/relationships/oleObject" Target="embeddings/oleObject6.bin"/><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image" Target="media/image13.emf"/><Relationship Id="rId10" Type="http://schemas.openxmlformats.org/officeDocument/2006/relationships/oleObject" Target="embeddings/oleObject1.bin"/><Relationship Id="rId11" Type="http://schemas.openxmlformats.org/officeDocument/2006/relationships/image" Target="media/image3.emf"/><Relationship Id="rId12"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12</Pages>
  <Words>1098</Words>
  <Characters>6264</Characters>
  <Application>Microsoft Macintosh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Your Name:  _______________________</vt:lpstr>
    </vt:vector>
  </TitlesOfParts>
  <Company>URI-Physics</Company>
  <LinksUpToDate>false</LinksUpToDate>
  <CharactersWithSpaces>73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Name:  _______________________</dc:title>
  <dc:subject/>
  <dc:creator>David R. Heskett</dc:creator>
  <cp:keywords/>
  <cp:lastModifiedBy>Dave Heskett</cp:lastModifiedBy>
  <cp:revision>32</cp:revision>
  <cp:lastPrinted>2015-04-27T13:47:00Z</cp:lastPrinted>
  <dcterms:created xsi:type="dcterms:W3CDTF">2016-11-29T16:01:00Z</dcterms:created>
  <dcterms:modified xsi:type="dcterms:W3CDTF">2016-12-12T16:56:00Z</dcterms:modified>
</cp:coreProperties>
</file>